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emf" ContentType="image/x-emf"/>
  <Default Extension="gif" ContentType="image/gi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7"/>
  </p:notesMasterIdLst>
  <p:sldIdLst>
    <p:sldId id="256" r:id="rId3"/>
    <p:sldId id="298" r:id="rId4"/>
    <p:sldId id="374" r:id="rId5"/>
    <p:sldId id="311" r:id="rId6"/>
    <p:sldId id="376" r:id="rId8"/>
    <p:sldId id="375" r:id="rId9"/>
    <p:sldId id="377" r:id="rId10"/>
    <p:sldId id="378" r:id="rId11"/>
    <p:sldId id="312" r:id="rId12"/>
    <p:sldId id="379" r:id="rId13"/>
    <p:sldId id="316" r:id="rId14"/>
    <p:sldId id="330" r:id="rId15"/>
    <p:sldId id="314" r:id="rId16"/>
    <p:sldId id="315" r:id="rId17"/>
    <p:sldId id="380" r:id="rId18"/>
    <p:sldId id="294" r:id="rId19"/>
    <p:sldId id="381" r:id="rId20"/>
    <p:sldId id="382" r:id="rId21"/>
    <p:sldId id="383" r:id="rId22"/>
    <p:sldId id="384" r:id="rId23"/>
    <p:sldId id="385" r:id="rId24"/>
    <p:sldId id="386" r:id="rId25"/>
    <p:sldId id="329" r:id="rId26"/>
    <p:sldId id="388" r:id="rId27"/>
    <p:sldId id="389" r:id="rId28"/>
    <p:sldId id="387" r:id="rId29"/>
    <p:sldId id="390" r:id="rId30"/>
    <p:sldId id="391" r:id="rId31"/>
    <p:sldId id="318" r:id="rId32"/>
    <p:sldId id="319" r:id="rId33"/>
    <p:sldId id="320" r:id="rId34"/>
    <p:sldId id="333" r:id="rId35"/>
    <p:sldId id="332" r:id="rId36"/>
    <p:sldId id="334" r:id="rId37"/>
    <p:sldId id="327" r:id="rId38"/>
    <p:sldId id="392" r:id="rId39"/>
    <p:sldId id="335" r:id="rId40"/>
    <p:sldId id="393" r:id="rId41"/>
    <p:sldId id="337" r:id="rId42"/>
    <p:sldId id="338" r:id="rId43"/>
    <p:sldId id="339" r:id="rId44"/>
    <p:sldId id="347" r:id="rId45"/>
    <p:sldId id="344" r:id="rId46"/>
    <p:sldId id="345" r:id="rId47"/>
    <p:sldId id="346" r:id="rId48"/>
    <p:sldId id="348" r:id="rId49"/>
    <p:sldId id="349" r:id="rId50"/>
    <p:sldId id="371" r:id="rId51"/>
    <p:sldId id="394" r:id="rId52"/>
    <p:sldId id="355" r:id="rId53"/>
    <p:sldId id="356" r:id="rId54"/>
    <p:sldId id="357" r:id="rId55"/>
    <p:sldId id="396" r:id="rId56"/>
    <p:sldId id="395" r:id="rId57"/>
    <p:sldId id="341" r:id="rId58"/>
    <p:sldId id="342" r:id="rId59"/>
    <p:sldId id="343" r:id="rId60"/>
    <p:sldId id="372" r:id="rId61"/>
    <p:sldId id="350" r:id="rId62"/>
    <p:sldId id="351" r:id="rId63"/>
    <p:sldId id="352" r:id="rId64"/>
    <p:sldId id="353" r:id="rId65"/>
    <p:sldId id="354" r:id="rId66"/>
    <p:sldId id="359" r:id="rId67"/>
    <p:sldId id="360" r:id="rId68"/>
    <p:sldId id="361" r:id="rId69"/>
    <p:sldId id="362" r:id="rId70"/>
    <p:sldId id="363" r:id="rId71"/>
    <p:sldId id="365" r:id="rId72"/>
    <p:sldId id="366" r:id="rId73"/>
    <p:sldId id="399" r:id="rId74"/>
    <p:sldId id="398" r:id="rId75"/>
    <p:sldId id="367" r:id="rId76"/>
    <p:sldId id="368" r:id="rId77"/>
    <p:sldId id="369" r:id="rId78"/>
    <p:sldId id="370" r:id="rId79"/>
    <p:sldId id="373" r:id="rId80"/>
    <p:sldId id="400" r:id="rId81"/>
    <p:sldId id="401" r:id="rId82"/>
    <p:sldId id="402" r:id="rId83"/>
    <p:sldId id="410" r:id="rId84"/>
    <p:sldId id="404" r:id="rId85"/>
    <p:sldId id="406" r:id="rId86"/>
    <p:sldId id="643" r:id="rId87"/>
    <p:sldId id="644" r:id="rId88"/>
    <p:sldId id="405" r:id="rId89"/>
    <p:sldId id="403" r:id="rId90"/>
    <p:sldId id="408" r:id="rId91"/>
    <p:sldId id="409" r:id="rId92"/>
    <p:sldId id="645" r:id="rId93"/>
    <p:sldId id="407" r:id="rId94"/>
    <p:sldId id="646" r:id="rId95"/>
    <p:sldId id="411" r:id="rId96"/>
    <p:sldId id="412" r:id="rId97"/>
    <p:sldId id="413" r:id="rId98"/>
    <p:sldId id="638" r:id="rId99"/>
    <p:sldId id="639" r:id="rId100"/>
    <p:sldId id="640" r:id="rId101"/>
    <p:sldId id="641" r:id="rId102"/>
    <p:sldId id="642" r:id="rId103"/>
    <p:sldId id="647" r:id="rId104"/>
    <p:sldId id="648" r:id="rId10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</p:showPr>
  <p:clrMru>
    <a:srgbClr val="33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220" autoAdjust="0"/>
  </p:normalViewPr>
  <p:slideViewPr>
    <p:cSldViewPr snapToGrid="0" snapToObjects="1">
      <p:cViewPr varScale="1">
        <p:scale>
          <a:sx n="96" d="100"/>
          <a:sy n="96" d="100"/>
        </p:scale>
        <p:origin x="1224" y="78"/>
      </p:cViewPr>
      <p:guideLst>
        <p:guide orient="horz" pos="2156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notesMaster" Target="notesMasters/notesMaster1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8" Type="http://schemas.openxmlformats.org/officeDocument/2006/relationships/tableStyles" Target="tableStyles.xml"/><Relationship Id="rId107" Type="http://schemas.openxmlformats.org/officeDocument/2006/relationships/viewProps" Target="viewProps.xml"/><Relationship Id="rId106" Type="http://schemas.openxmlformats.org/officeDocument/2006/relationships/presProps" Target="presProps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3FB922-F127-5E47-9B2E-CA730A74DCAB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1A22D-B0DA-7946-9107-1C35E13A8882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E1A22D-B0DA-7946-9107-1C35E13A8882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an give an example of dices,   P(X&lt;4),  etc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E1A22D-B0DA-7946-9107-1C35E13A8882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96597C0-C2BA-4BD1-A249-152218FA039B}" type="slidenum">
              <a:rPr lang="en-US" altLang="zh-CN"/>
            </a:fld>
            <a:endParaRPr lang="en-US" altLang="zh-CN"/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17B0068-8159-4C1B-993D-2C4DAC907B37}" type="slidenum">
              <a:rPr lang="en-US" altLang="zh-CN"/>
            </a:fld>
            <a:endParaRPr lang="en-US" altLang="zh-CN"/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329EFAB-D543-4954-BE1E-4577EF7A48CA}" type="slidenum">
              <a:rPr lang="en-US" altLang="zh-CN"/>
            </a:fld>
            <a:endParaRPr lang="en-US" altLang="zh-CN"/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F3A7B67-248A-42AB-82BF-D3C0AD8A1443}" type="slidenum">
              <a:rPr lang="en-US" altLang="zh-CN"/>
            </a:fld>
            <a:endParaRPr lang="en-US" altLang="zh-CN"/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F00FC2A-CAAD-4EFD-829E-0F2F23440F85}" type="slidenum">
              <a:rPr lang="en-US" altLang="zh-CN"/>
            </a:fld>
            <a:endParaRPr lang="en-US" altLang="zh-CN"/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685800" y="2958037"/>
            <a:ext cx="7772400" cy="815815"/>
          </a:xfrm>
          <a:prstGeom prst="rect">
            <a:avLst/>
          </a:prstGeom>
        </p:spPr>
        <p:txBody>
          <a:bodyPr/>
          <a:lstStyle>
            <a:lvl1pPr>
              <a:defRPr>
                <a:latin typeface="Franklin Gothic Medium" panose="020B0603020102020204"/>
                <a:cs typeface="Franklin Gothic Medium" panose="020B0603020102020204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10" name="TextBox 6"/>
          <p:cNvSpPr txBox="1"/>
          <p:nvPr userDrawn="1"/>
        </p:nvSpPr>
        <p:spPr>
          <a:xfrm>
            <a:off x="685800" y="682560"/>
            <a:ext cx="5191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0" dirty="0"/>
              <a:t>Probability </a:t>
            </a:r>
            <a:r>
              <a:rPr lang="en-US" altLang="zh-CN" sz="2400" baseline="0" dirty="0"/>
              <a:t>Theories</a:t>
            </a:r>
            <a:r>
              <a:rPr lang="en-US" sz="2400" baseline="0" dirty="0"/>
              <a:t> and Its Applications</a:t>
            </a:r>
            <a:endParaRPr lang="en-US" sz="2400" dirty="0"/>
          </a:p>
        </p:txBody>
      </p:sp>
      <p:sp>
        <p:nvSpPr>
          <p:cNvPr id="11" name="TextBox 7"/>
          <p:cNvSpPr txBox="1"/>
          <p:nvPr userDrawn="1"/>
        </p:nvSpPr>
        <p:spPr>
          <a:xfrm>
            <a:off x="5987123" y="5793317"/>
            <a:ext cx="28425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HUANG </a:t>
            </a:r>
            <a:r>
              <a:rPr lang="en-US" altLang="zh-CN" sz="2400" dirty="0" err="1"/>
              <a:t>Renjie</a:t>
            </a:r>
            <a:br>
              <a:rPr lang="en-US" altLang="zh-CN" sz="2400" dirty="0"/>
            </a:br>
            <a:r>
              <a:rPr lang="en-US" altLang="zh-CN" sz="2400" dirty="0"/>
              <a:t>huangrj@swu.edu.cn</a:t>
            </a:r>
            <a:endParaRPr lang="en-US" sz="2400" dirty="0"/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34742" y="6156"/>
            <a:ext cx="999831" cy="99373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6642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>
                <a:latin typeface="Franklin Gothic Medium" panose="020B0603020102020204"/>
                <a:cs typeface="Franklin Gothic Medium" panose="020B0603020102020204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4160"/>
            <a:ext cx="8229600" cy="5140800"/>
          </a:xfrm>
          <a:prstGeom prst="rect">
            <a:avLst/>
          </a:prstGeom>
        </p:spPr>
        <p:txBody>
          <a:bodyPr/>
          <a:lstStyle>
            <a:lvl1pPr>
              <a:defRPr>
                <a:latin typeface="Franklin Gothic Medium" panose="020B0603020102020204"/>
                <a:cs typeface="Franklin Gothic Medium" panose="020B0603020102020204"/>
              </a:defRPr>
            </a:lvl1pPr>
            <a:lvl2pPr>
              <a:defRPr>
                <a:latin typeface="Franklin Gothic Medium" panose="020B0603020102020204"/>
                <a:cs typeface="Franklin Gothic Medium" panose="020B0603020102020204"/>
              </a:defRPr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881280"/>
            <a:ext cx="82296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6642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>
                <a:latin typeface="Franklin Gothic Medium" panose="020B0603020102020204"/>
                <a:cs typeface="Franklin Gothic Medium" panose="020B0603020102020204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881280"/>
            <a:ext cx="82296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Lis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6642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>
                <a:latin typeface="Franklin Gothic Medium" panose="020B0603020102020204"/>
                <a:cs typeface="Franklin Gothic Medium" panose="020B0603020102020204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881280"/>
            <a:ext cx="82296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文本占位符 7"/>
          <p:cNvSpPr>
            <a:spLocks noGrp="1"/>
          </p:cNvSpPr>
          <p:nvPr>
            <p:ph type="body" sz="quarter" idx="10"/>
          </p:nvPr>
        </p:nvSpPr>
        <p:spPr>
          <a:xfrm>
            <a:off x="457199" y="1362075"/>
            <a:ext cx="8229599" cy="2983682"/>
          </a:xfrm>
          <a:prstGeom prst="rect">
            <a:avLst/>
          </a:prstGeom>
        </p:spPr>
        <p:txBody>
          <a:bodyPr/>
          <a:lstStyle>
            <a:lvl1pPr marL="514350" indent="-514350">
              <a:buFont typeface="+mj-lt"/>
              <a:buAutoNum type="arabicPeriod"/>
              <a:defRPr lang="zh-CN" altLang="en-US" sz="3200" kern="1200" dirty="0" smtClean="0">
                <a:solidFill>
                  <a:schemeClr val="tx1"/>
                </a:solidFill>
                <a:latin typeface="Franklin Gothic Book" panose="020B0503020102020204" pitchFamily="34" charset="0"/>
                <a:ea typeface="+mj-ea"/>
                <a:cs typeface="Franklin Gothic Book" panose="020B0503020102020204" pitchFamily="34" charset="0"/>
              </a:defRPr>
            </a:lvl1pPr>
            <a:lvl2pPr>
              <a:defRPr lang="zh-CN" altLang="en-US" sz="3200" kern="1200" dirty="0" smtClean="0">
                <a:solidFill>
                  <a:schemeClr val="tx1"/>
                </a:solidFill>
                <a:latin typeface="Franklin Gothic Medium" panose="020B0603020102020204"/>
                <a:ea typeface="+mj-ea"/>
                <a:cs typeface="Franklin Gothic Medium" panose="020B0603020102020204"/>
              </a:defRPr>
            </a:lvl2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1" Type="http://schemas.openxmlformats.org/officeDocument/2006/relationships/image" Target="../media/image4.jpeg"/></Relationships>
</file>

<file path=ppt/slides/_rels/slide10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109.wmf"/><Relationship Id="rId1" Type="http://schemas.openxmlformats.org/officeDocument/2006/relationships/oleObject" Target="../embeddings/oleObject21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1.png"/><Relationship Id="rId1" Type="http://schemas.openxmlformats.org/officeDocument/2006/relationships/image" Target="../media/image96.png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jpeg"/><Relationship Id="rId2" Type="http://schemas.openxmlformats.org/officeDocument/2006/relationships/image" Target="../media/image4.jpeg"/><Relationship Id="rId1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4.png"/><Relationship Id="rId3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5.wmf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1.wmf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1.bin"/><Relationship Id="rId3" Type="http://schemas.openxmlformats.org/officeDocument/2006/relationships/image" Target="../media/image24.wmf"/><Relationship Id="rId2" Type="http://schemas.openxmlformats.org/officeDocument/2006/relationships/oleObject" Target="../embeddings/oleObject10.bin"/><Relationship Id="rId1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emf"/><Relationship Id="rId1" Type="http://schemas.openxmlformats.org/officeDocument/2006/relationships/image" Target="../media/image4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7.jpeg"/><Relationship Id="rId1" Type="http://schemas.openxmlformats.org/officeDocument/2006/relationships/image" Target="../media/image36.jpeg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8.png"/><Relationship Id="rId2" Type="http://schemas.openxmlformats.org/officeDocument/2006/relationships/image" Target="../media/image35.png"/><Relationship Id="rId1" Type="http://schemas.openxmlformats.org/officeDocument/2006/relationships/image" Target="../media/image4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3.png"/><Relationship Id="rId1" Type="http://schemas.openxmlformats.org/officeDocument/2006/relationships/image" Target="../media/image42.png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5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5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5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5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8.png"/><Relationship Id="rId1" Type="http://schemas.openxmlformats.org/officeDocument/2006/relationships/image" Target="../media/image35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8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8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jpeg"/><Relationship Id="rId1" Type="http://schemas.openxmlformats.org/officeDocument/2006/relationships/image" Target="../media/image3.png"/></Relationships>
</file>

<file path=ppt/slides/_rels/slide6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5.emf"/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8.emf"/><Relationship Id="rId1" Type="http://schemas.openxmlformats.org/officeDocument/2006/relationships/image" Target="../media/image53.e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8.emf"/><Relationship Id="rId1" Type="http://schemas.openxmlformats.org/officeDocument/2006/relationships/image" Target="../media/image53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62.emf"/><Relationship Id="rId6" Type="http://schemas.microsoft.com/office/2007/relationships/hdphoto" Target="../media/image61.wdp"/><Relationship Id="rId5" Type="http://schemas.openxmlformats.org/officeDocument/2006/relationships/image" Target="../media/image60.png"/><Relationship Id="rId4" Type="http://schemas.microsoft.com/office/2007/relationships/hdphoto" Target="../media/image59.wdp"/><Relationship Id="rId3" Type="http://schemas.openxmlformats.org/officeDocument/2006/relationships/image" Target="../media/image58.png"/><Relationship Id="rId2" Type="http://schemas.openxmlformats.org/officeDocument/2006/relationships/image" Target="../media/image57.GIF"/><Relationship Id="rId1" Type="http://schemas.openxmlformats.org/officeDocument/2006/relationships/image" Target="../media/image56.jpeg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microsoft.com/office/2007/relationships/hdphoto" Target="../media/image66.wdp"/><Relationship Id="rId7" Type="http://schemas.openxmlformats.org/officeDocument/2006/relationships/image" Target="../media/image60.png"/><Relationship Id="rId6" Type="http://schemas.microsoft.com/office/2007/relationships/hdphoto" Target="../media/image59.wdp"/><Relationship Id="rId5" Type="http://schemas.openxmlformats.org/officeDocument/2006/relationships/image" Target="../media/image58.png"/><Relationship Id="rId4" Type="http://schemas.openxmlformats.org/officeDocument/2006/relationships/image" Target="../media/image57.GIF"/><Relationship Id="rId3" Type="http://schemas.microsoft.com/office/2007/relationships/hdphoto" Target="../media/image65.wdp"/><Relationship Id="rId2" Type="http://schemas.openxmlformats.org/officeDocument/2006/relationships/image" Target="../media/image64.png"/><Relationship Id="rId1" Type="http://schemas.openxmlformats.org/officeDocument/2006/relationships/image" Target="../media/image63.emf"/></Relationships>
</file>

<file path=ppt/slides/_rels/slide6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7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8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9.png"/></Relationships>
</file>

<file path=ppt/slides/_rels/slide7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75.jpeg"/><Relationship Id="rId5" Type="http://schemas.openxmlformats.org/officeDocument/2006/relationships/image" Target="../media/image74.jpeg"/><Relationship Id="rId4" Type="http://schemas.openxmlformats.org/officeDocument/2006/relationships/image" Target="../media/image73.jpeg"/><Relationship Id="rId3" Type="http://schemas.openxmlformats.org/officeDocument/2006/relationships/image" Target="../media/image72.wmf"/><Relationship Id="rId2" Type="http://schemas.openxmlformats.org/officeDocument/2006/relationships/image" Target="../media/image71.jpeg"/><Relationship Id="rId1" Type="http://schemas.openxmlformats.org/officeDocument/2006/relationships/image" Target="../media/image70.jpe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7.png"/><Relationship Id="rId1" Type="http://schemas.openxmlformats.org/officeDocument/2006/relationships/image" Target="../media/image76.GIF"/></Relationships>
</file>

<file path=ppt/slides/_rels/slide7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8.emf"/><Relationship Id="rId2" Type="http://schemas.openxmlformats.org/officeDocument/2006/relationships/image" Target="../media/image77.png"/><Relationship Id="rId1" Type="http://schemas.openxmlformats.org/officeDocument/2006/relationships/image" Target="../media/image76.GI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9.jpe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hyperlink" Target="http://stattrek.com/online-calculator/poisson.aspx" TargetMode="Externa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0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5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3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82.wmf"/><Relationship Id="rId1" Type="http://schemas.openxmlformats.org/officeDocument/2006/relationships/oleObject" Target="../embeddings/oleObject12.bin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4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6.png"/><Relationship Id="rId1" Type="http://schemas.openxmlformats.org/officeDocument/2006/relationships/image" Target="../media/image85.png"/></Relationships>
</file>

<file path=ppt/slides/_rels/slide8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image" Target="../media/image87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1.png"/><Relationship Id="rId1" Type="http://schemas.openxmlformats.org/officeDocument/2006/relationships/image" Target="../media/image90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2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4.png"/><Relationship Id="rId1" Type="http://schemas.openxmlformats.org/officeDocument/2006/relationships/image" Target="../media/image9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9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image" Target="../media/image95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1.png"/><Relationship Id="rId1" Type="http://schemas.openxmlformats.org/officeDocument/2006/relationships/image" Target="../media/image100.png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.xml"/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14.bin"/></Relationships>
</file>

<file path=ppt/slides/_rels/slide9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4.wmf"/><Relationship Id="rId1" Type="http://schemas.openxmlformats.org/officeDocument/2006/relationships/oleObject" Target="../embeddings/oleObject16.bin"/></Relationships>
</file>

<file path=ppt/slides/_rels/slide9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05.wmf"/><Relationship Id="rId11" Type="http://schemas.openxmlformats.org/officeDocument/2006/relationships/notesSlide" Target="../notesSlides/notesSlide6.xml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958037"/>
            <a:ext cx="7772400" cy="13218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3. Random variables</a:t>
            </a:r>
            <a:br>
              <a:rPr lang="en-US" dirty="0"/>
            </a:br>
            <a:endParaRPr lang="en-US" sz="3600" i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mass function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5451901" y="3612751"/>
            <a:ext cx="2258873" cy="468015"/>
            <a:chOff x="5113624" y="4413348"/>
            <a:chExt cx="2258873" cy="468015"/>
          </a:xfrm>
        </p:grpSpPr>
        <p:sp>
          <p:nvSpPr>
            <p:cNvPr id="10" name="TextBox 9"/>
            <p:cNvSpPr txBox="1"/>
            <p:nvPr/>
          </p:nvSpPr>
          <p:spPr>
            <a:xfrm>
              <a:off x="5113624" y="4419698"/>
              <a:ext cx="4554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¼</a:t>
              </a:r>
              <a:endParaRPr lang="en-US" sz="24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729574" y="4419698"/>
              <a:ext cx="4554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¼</a:t>
              </a:r>
              <a:endParaRPr lang="en-US" sz="24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320124" y="4419698"/>
              <a:ext cx="4554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¼</a:t>
              </a:r>
              <a:endParaRPr lang="en-US" sz="24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917024" y="4413348"/>
              <a:ext cx="4554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¼</a:t>
              </a:r>
              <a:endParaRPr lang="en-US" sz="2400" dirty="0">
                <a:latin typeface="Garamond" panose="02020404030301010803"/>
                <a:cs typeface="Garamond" panose="02020404030301010803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457200" y="3905806"/>
            <a:ext cx="30243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 = </a:t>
            </a:r>
            <a:r>
              <a:rPr lang="en-US" sz="2800" dirty="0">
                <a:solidFill>
                  <a:prstClr val="black"/>
                </a:solidFill>
                <a:latin typeface="Franklin Gothic Medium" panose="020B0603020102020204"/>
                <a:cs typeface="Franklin Gothic Medium" panose="020B0603020102020204"/>
              </a:rPr>
              <a:t>number of </a:t>
            </a:r>
            <a:r>
              <a:rPr lang="en-US" sz="2800" dirty="0" err="1">
                <a:solidFill>
                  <a:prstClr val="black"/>
                </a:solidFill>
                <a:latin typeface="Courier New" panose="02070309020205020404"/>
                <a:cs typeface="Courier New" panose="02070309020205020404"/>
              </a:rPr>
              <a:t>H</a:t>
            </a:r>
            <a:r>
              <a:rPr lang="en-US" sz="2800" dirty="0" err="1">
                <a:solidFill>
                  <a:prstClr val="black"/>
                </a:solidFill>
                <a:latin typeface="Franklin Gothic Medium" panose="020B0603020102020204"/>
                <a:cs typeface="Franklin Gothic Medium" panose="020B0603020102020204"/>
              </a:rPr>
              <a:t>s</a:t>
            </a:r>
            <a:endParaRPr lang="en-US" sz="2800" i="1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39893" y="4568393"/>
            <a:ext cx="42755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(0)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 = P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(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 = 0) = 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({</a:t>
            </a:r>
            <a:r>
              <a:rPr lang="en-US" sz="2400" dirty="0">
                <a:latin typeface="Courier New" panose="02070309020205020404"/>
                <a:cs typeface="Courier New" panose="02070309020205020404"/>
              </a:rPr>
              <a:t>TT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}) = 1/4</a:t>
            </a:r>
            <a:endParaRPr lang="en-US" sz="2400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39893" y="5099908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(1)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 = P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(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 = 1) = 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({</a:t>
            </a:r>
            <a:r>
              <a:rPr lang="en-US" sz="2400" dirty="0">
                <a:latin typeface="Courier New" panose="02070309020205020404"/>
                <a:cs typeface="Courier New" panose="02070309020205020404"/>
              </a:rPr>
              <a:t>HT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, </a:t>
            </a:r>
            <a:r>
              <a:rPr lang="en-US" sz="2400" dirty="0">
                <a:latin typeface="Courier New" panose="02070309020205020404"/>
                <a:cs typeface="Courier New" panose="02070309020205020404"/>
              </a:rPr>
              <a:t>TH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}) = 1/2</a:t>
            </a:r>
            <a:endParaRPr lang="en-US" sz="2400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9893" y="5640169"/>
            <a:ext cx="4429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(2)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 = P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(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 = 2) = 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({</a:t>
            </a:r>
            <a:r>
              <a:rPr lang="en-US" sz="2400" dirty="0">
                <a:latin typeface="Courier New" panose="02070309020205020404"/>
                <a:cs typeface="Courier New" panose="02070309020205020404"/>
              </a:rPr>
              <a:t>HH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}) = 1/4</a:t>
            </a:r>
            <a:endParaRPr lang="en-US" sz="2400" dirty="0">
              <a:latin typeface="Garamond" panose="02020404030301010803"/>
              <a:cs typeface="Garamond" panose="02020404030301010803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57200" y="3140398"/>
            <a:ext cx="7591522" cy="598411"/>
            <a:chOff x="457200" y="3140398"/>
            <a:chExt cx="7591522" cy="598411"/>
          </a:xfrm>
        </p:grpSpPr>
        <p:sp>
          <p:nvSpPr>
            <p:cNvPr id="16" name="TextBox 15"/>
            <p:cNvSpPr txBox="1"/>
            <p:nvPr/>
          </p:nvSpPr>
          <p:spPr>
            <a:xfrm>
              <a:off x="5111750" y="3215589"/>
              <a:ext cx="293697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{ </a:t>
              </a:r>
              <a:r>
                <a:rPr lang="en-US" sz="2800" dirty="0">
                  <a:latin typeface="Courier New" panose="02070309020205020404"/>
                  <a:cs typeface="Courier New" panose="02070309020205020404"/>
                </a:rPr>
                <a:t>HH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, </a:t>
              </a:r>
              <a:r>
                <a:rPr lang="en-US" sz="2800" dirty="0">
                  <a:latin typeface="Courier New" panose="02070309020205020404"/>
                  <a:cs typeface="Courier New" panose="02070309020205020404"/>
                </a:rPr>
                <a:t>HT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, </a:t>
              </a:r>
              <a:r>
                <a:rPr lang="en-US" sz="2800" dirty="0">
                  <a:latin typeface="Courier New" panose="02070309020205020404"/>
                  <a:cs typeface="Courier New" panose="02070309020205020404"/>
                </a:rPr>
                <a:t>TH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, </a:t>
              </a:r>
              <a:r>
                <a:rPr lang="en-US" sz="2800" dirty="0">
                  <a:latin typeface="Courier New" panose="02070309020205020404"/>
                  <a:cs typeface="Courier New" panose="02070309020205020404"/>
                </a:rPr>
                <a:t>TT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 }</a:t>
              </a:r>
              <a:endParaRPr lang="en-US" sz="28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57200" y="3154033"/>
              <a:ext cx="180975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chemeClr val="accent1"/>
                  </a:solidFill>
                  <a:latin typeface="Franklin Gothic Medium" panose="020B0603020102020204"/>
                  <a:cs typeface="Franklin Gothic Medium" panose="020B0603020102020204"/>
                </a:rPr>
                <a:t>Example</a:t>
              </a:r>
              <a:endParaRPr lang="en-US" sz="3200" dirty="0">
                <a:solidFill>
                  <a:schemeClr val="accent1"/>
                </a:solidFill>
                <a:latin typeface="Franklin Gothic Medium" panose="020B0603020102020204"/>
                <a:cs typeface="Franklin Gothic Medium" panose="020B0603020102020204"/>
              </a:endParaRPr>
            </a:p>
          </p:txBody>
        </p:sp>
        <p:pic>
          <p:nvPicPr>
            <p:cNvPr id="28" name="Picture 27" descr="g95.jpeg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23086" y="3140398"/>
              <a:ext cx="588265" cy="589901"/>
            </a:xfrm>
            <a:prstGeom prst="rect">
              <a:avLst/>
            </a:prstGeom>
          </p:spPr>
        </p:pic>
        <p:pic>
          <p:nvPicPr>
            <p:cNvPr id="29" name="Picture 28" descr="g95.jpeg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64003" y="3140398"/>
              <a:ext cx="588265" cy="589901"/>
            </a:xfrm>
            <a:prstGeom prst="rect">
              <a:avLst/>
            </a:prstGeom>
          </p:spPr>
        </p:pic>
      </p:grpSp>
      <p:sp>
        <p:nvSpPr>
          <p:cNvPr id="30" name="TextBox 29"/>
          <p:cNvSpPr txBox="1"/>
          <p:nvPr/>
        </p:nvSpPr>
        <p:spPr>
          <a:xfrm>
            <a:off x="457200" y="119823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The </a:t>
            </a:r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probability mass function (</a:t>
            </a:r>
            <a:r>
              <a:rPr lang="en-US" sz="2800" dirty="0" err="1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p.m.f</a:t>
            </a:r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.) 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of discrete random variable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is the function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/>
              <p:cNvSpPr/>
              <p:nvPr/>
            </p:nvSpPr>
            <p:spPr>
              <a:xfrm>
                <a:off x="3124040" y="2245016"/>
                <a:ext cx="2783334" cy="5847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sz="3200" i="1" dirty="0">
                    <a:solidFill>
                      <a:prstClr val="black"/>
                    </a:solidFill>
                    <a:latin typeface="Garamond" panose="02020404030301010803"/>
                    <a:cs typeface="Garamond" panose="02020404030301010803"/>
                  </a:rPr>
                  <a:t>p</a:t>
                </a:r>
                <a:r>
                  <a:rPr lang="en-US" sz="3200" dirty="0">
                    <a:solidFill>
                      <a:prstClr val="black"/>
                    </a:solidFill>
                    <a:latin typeface="Garamond" panose="02020404030301010803"/>
                    <a:cs typeface="Garamond" panose="02020404030301010803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32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Garamond" panose="02020404030301010803"/>
                    <a:cs typeface="Garamond" panose="02020404030301010803"/>
                  </a:rPr>
                  <a:t>) = </a:t>
                </a:r>
                <a:r>
                  <a:rPr lang="en-US" sz="3200" i="1" dirty="0">
                    <a:solidFill>
                      <a:prstClr val="black"/>
                    </a:solidFill>
                    <a:latin typeface="Garamond" panose="02020404030301010803"/>
                    <a:cs typeface="Garamond" panose="02020404030301010803"/>
                  </a:rPr>
                  <a:t>P</a:t>
                </a:r>
                <a:r>
                  <a:rPr lang="en-US" sz="3200" dirty="0">
                    <a:solidFill>
                      <a:prstClr val="black"/>
                    </a:solidFill>
                    <a:latin typeface="Garamond" panose="02020404030301010803"/>
                    <a:cs typeface="Garamond" panose="02020404030301010803"/>
                  </a:rPr>
                  <a:t>(</a:t>
                </a:r>
                <a:r>
                  <a:rPr lang="en-US" sz="3200" i="1" dirty="0">
                    <a:solidFill>
                      <a:prstClr val="black"/>
                    </a:solidFill>
                    <a:latin typeface="Garamond" panose="02020404030301010803"/>
                    <a:cs typeface="Garamond" panose="02020404030301010803"/>
                  </a:rPr>
                  <a:t>X = 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Garamond" panose="02020404030301010803"/>
                    <a:cs typeface="Garamond" panose="02020404030301010803"/>
                  </a:rPr>
                  <a:t>)</a:t>
                </a:r>
                <a:endParaRPr lang="en-US" sz="3200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endParaRPr>
              </a:p>
            </p:txBody>
          </p:sp>
        </mc:Choice>
        <mc:Fallback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040" y="2245016"/>
                <a:ext cx="2783334" cy="584776"/>
              </a:xfrm>
              <a:prstGeom prst="rect">
                <a:avLst/>
              </a:prstGeom>
              <a:blipFill rotWithShape="1">
                <a:blip r:embed="rId2"/>
                <a:stretch>
                  <a:fillRect l="-17" t="-50" r="-161" b="-54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>
          <a:xfrm>
            <a:off x="411163" y="4487609"/>
            <a:ext cx="8229600" cy="762000"/>
          </a:xfrm>
        </p:spPr>
        <p:txBody>
          <a:bodyPr/>
          <a:lstStyle/>
          <a:p>
            <a:pPr algn="l"/>
            <a:r>
              <a:rPr lang="en-US" altLang="zh-CN" sz="2800" dirty="0">
                <a:ea typeface="宋体" pitchFamily="2" charset="-122"/>
              </a:rPr>
              <a:t>for large values of </a:t>
            </a:r>
            <a:r>
              <a:rPr lang="en-US" altLang="zh-CN" sz="2800" i="1" dirty="0">
                <a:ea typeface="宋体" pitchFamily="2" charset="-122"/>
              </a:rPr>
              <a:t>N, a </a:t>
            </a:r>
            <a:r>
              <a:rPr lang="en-US" altLang="zh-CN" sz="2800" dirty="0">
                <a:ea typeface="宋体" pitchFamily="2" charset="-122"/>
              </a:rPr>
              <a:t>and </a:t>
            </a:r>
            <a:r>
              <a:rPr lang="en-US" altLang="zh-CN" sz="2800" i="1" dirty="0">
                <a:ea typeface="宋体" pitchFamily="2" charset="-122"/>
              </a:rPr>
              <a:t>b</a:t>
            </a:r>
            <a:endParaRPr lang="en-US" altLang="zh-CN" sz="2800" dirty="0">
              <a:ea typeface="宋体" pitchFamily="2" charset="-122"/>
            </a:endParaRP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2376488" y="2806446"/>
          <a:ext cx="6537325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" imgW="2120265" imgH="481965" progId="Equation.DSMT4">
                  <p:embed/>
                </p:oleObj>
              </mc:Choice>
              <mc:Fallback>
                <p:oleObj name="Equation" r:id="rId1" imgW="2120265" imgH="48196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806446"/>
                        <a:ext cx="6537325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477838" y="1592009"/>
          <a:ext cx="629602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259965" imgH="456565" progId="Equation.DSMT4">
                  <p:embed/>
                </p:oleObj>
              </mc:Choice>
              <mc:Fallback>
                <p:oleObj name="Equation" r:id="rId3" imgW="2259965" imgH="45656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1592009"/>
                        <a:ext cx="629602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423863" y="901446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rPr>
              <a:t>Thus</a:t>
            </a:r>
            <a:endParaRPr lang="en-US" altLang="zh-CN" sz="3200" b="1" dirty="0">
              <a:solidFill>
                <a:schemeClr val="tx2"/>
              </a:solidFill>
              <a:latin typeface="Times New Roman" panose="02020603050405020304" charset="0"/>
              <a:ea typeface="宋体" pitchFamily="2" charset="-122"/>
            </a:endParaRPr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471043" y="5225415"/>
            <a:ext cx="8366125" cy="140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rPr>
              <a:t>Thus for large values of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rPr>
              <a:t>N, a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rPr>
              <a:t>and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rPr>
              <a:t>b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rPr>
              <a:t>sampling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rPr>
              <a:t>with replacement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rPr>
              <a:t> is equivalent to sampling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rPr>
              <a:t>without replacement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rPr>
              <a:t>.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charset="0"/>
              <a:ea typeface="宋体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11162" y="209297"/>
            <a:ext cx="822959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ea typeface="宋体" pitchFamily="2" charset="-122"/>
              </a:rPr>
              <a:t>Sampling </a:t>
            </a:r>
            <a:r>
              <a:rPr lang="en-US" altLang="zh-CN" sz="3200" b="1" u="sng" dirty="0">
                <a:ea typeface="宋体" pitchFamily="2" charset="-122"/>
              </a:rPr>
              <a:t>with</a:t>
            </a:r>
            <a:r>
              <a:rPr lang="en-US" altLang="zh-CN" sz="3200" b="1" dirty="0">
                <a:ea typeface="宋体" pitchFamily="2" charset="-122"/>
              </a:rPr>
              <a:t> and </a:t>
            </a:r>
            <a:r>
              <a:rPr lang="en-US" altLang="zh-CN" sz="3200" b="1" u="sng" dirty="0">
                <a:ea typeface="宋体" pitchFamily="2" charset="-122"/>
              </a:rPr>
              <a:t>without</a:t>
            </a:r>
            <a:r>
              <a:rPr lang="en-US" altLang="zh-CN" sz="3200" b="1" dirty="0">
                <a:ea typeface="宋体" pitchFamily="2" charset="-122"/>
              </a:rPr>
              <a:t> replacement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9 Expected value of sum of random variables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2"/>
              <p:cNvSpPr txBox="1"/>
              <p:nvPr/>
            </p:nvSpPr>
            <p:spPr bwMode="auto">
              <a:xfrm>
                <a:off x="572910" y="895001"/>
                <a:ext cx="3380868" cy="9604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400" i="1" dirty="0">
                            <a:latin typeface="Times New Roman" panose="02020603050405020304" charset="0"/>
                            <a:cs typeface="Times New Roman" panose="02020603050405020304" charset="0"/>
                          </a:rPr>
                          <m:t>X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cs typeface="Times New Roman" panose="02020603050405020304" charset="0"/>
                          </a:rPr>
                          <m:t>=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  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 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2910" y="895001"/>
                <a:ext cx="3380868" cy="960438"/>
              </a:xfrm>
              <a:prstGeom prst="rect">
                <a:avLst/>
              </a:prstGeom>
              <a:blipFill rotWithShape="1">
                <a:blip r:embed="rId1"/>
                <a:stretch>
                  <a:fillRect l="-4" t="-30" r="8" b="6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2"/>
              <p:cNvSpPr txBox="1"/>
              <p:nvPr/>
            </p:nvSpPr>
            <p:spPr bwMode="auto">
              <a:xfrm>
                <a:off x="572910" y="1458677"/>
                <a:ext cx="4533928" cy="9604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charset="0"/>
                          </a:rPr>
                          <m:t>𝐸</m:t>
                        </m:r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 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 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</a:rPr>
                  <a:t>)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 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2910" y="1458677"/>
                <a:ext cx="4533928" cy="960438"/>
              </a:xfrm>
              <a:prstGeom prst="rect">
                <a:avLst/>
              </a:prstGeom>
              <a:blipFill rotWithShape="1">
                <a:blip r:embed="rId2"/>
                <a:stretch>
                  <a:fillRect l="-3" t="-9" r="4" b="4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471043" y="2295630"/>
            <a:ext cx="8366125" cy="255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rPr>
              <a:t>For example,</a:t>
            </a:r>
            <a:endParaRPr lang="en-US" altLang="zh-CN" sz="2800" dirty="0">
              <a:solidFill>
                <a:schemeClr val="tx2"/>
              </a:solidFill>
              <a:latin typeface="Times New Roman" panose="02020603050405020304" charset="0"/>
              <a:ea typeface="宋体" pitchFamily="2" charset="-122"/>
            </a:endParaRPr>
          </a:p>
          <a:p>
            <a:pPr eaLnBrk="1" hangingPunct="1"/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rPr>
              <a:t>Binomial and Bernoulli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charset="0"/>
              <a:ea typeface="宋体" pitchFamily="2" charset="-122"/>
            </a:endParaRPr>
          </a:p>
          <a:p>
            <a:pPr eaLnBrk="1" hangingPunct="1"/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rPr>
              <a:t>Negative Binomial and geometric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charset="0"/>
              <a:ea typeface="宋体" pitchFamily="2" charset="-122"/>
            </a:endParaRPr>
          </a:p>
          <a:p>
            <a:pPr eaLnBrk="1" hangingPunct="1"/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rPr>
              <a:t> 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charset="0"/>
              <a:ea typeface="宋体" pitchFamily="2" charset="-122"/>
            </a:endParaRPr>
          </a:p>
          <a:p>
            <a:pPr eaLnBrk="1" hangingPunct="1"/>
            <a:endParaRPr lang="en-US" altLang="zh-CN" sz="2800" b="1" dirty="0">
              <a:solidFill>
                <a:schemeClr val="tx2"/>
              </a:solidFill>
              <a:latin typeface="Times New Roman" panose="0202060305040502030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0 Properties of CDF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0937" y="1207698"/>
            <a:ext cx="8570656" cy="2819681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mass func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19823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We can describe the </a:t>
            </a:r>
            <a:r>
              <a:rPr lang="en-US" sz="2800" dirty="0" err="1">
                <a:solidFill>
                  <a:srgbClr val="FF0000"/>
                </a:solidFill>
                <a:latin typeface="Franklin Gothic Medium" panose="020B0603020102020204"/>
                <a:cs typeface="Franklin Gothic Medium" panose="020B0603020102020204"/>
              </a:rPr>
              <a:t>p.m.f</a:t>
            </a:r>
            <a:r>
              <a:rPr lang="en-US" sz="2800" dirty="0">
                <a:solidFill>
                  <a:srgbClr val="FF0000"/>
                </a:solidFill>
                <a:latin typeface="Franklin Gothic Medium" panose="020B0603020102020204"/>
                <a:cs typeface="Franklin Gothic Medium" panose="020B0603020102020204"/>
              </a:rPr>
              <a:t>.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by a table or by a chart.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92319" y="3539574"/>
            <a:ext cx="31652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      0      1      2 </a:t>
            </a:r>
            <a:endParaRPr lang="en-US" sz="2800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63600" y="3974892"/>
            <a:ext cx="31652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(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)     ¼     ½     ¼ </a:t>
            </a:r>
            <a:endParaRPr lang="en-US" sz="2800" dirty="0">
              <a:latin typeface="Garamond" panose="02020404030301010803"/>
              <a:cs typeface="Garamond" panose="02020404030301010803"/>
            </a:endParaRPr>
          </a:p>
        </p:txBody>
      </p:sp>
      <p:pic>
        <p:nvPicPr>
          <p:cNvPr id="24" name="Picture 23" descr="heads.pdf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300" y="1960181"/>
            <a:ext cx="3965170" cy="402942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668885" y="5804936"/>
            <a:ext cx="326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Garamond" panose="02020404030301010803"/>
                <a:cs typeface="Garamond" panose="02020404030301010803"/>
              </a:rPr>
              <a:t>x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501727" y="3856163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dirty="0">
                <a:latin typeface="Garamond" panose="02020404030301010803"/>
                <a:cs typeface="Garamond" panose="02020404030301010803"/>
              </a:rPr>
              <a:t>(</a:t>
            </a:r>
            <a:r>
              <a:rPr lang="en-US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dirty="0">
                <a:latin typeface="Garamond" panose="02020404030301010803"/>
                <a:cs typeface="Garamond" panose="02020404030301010803"/>
              </a:rPr>
              <a:t>)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112847"/>
            <a:ext cx="8229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Franklin Gothic Medium" panose="020B0603020102020204"/>
                <a:cs typeface="Franklin Gothic Medium" panose="020B0603020102020204"/>
              </a:rPr>
              <a:t>A </a:t>
            </a:r>
            <a:r>
              <a:rPr lang="en-US" sz="32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change</a:t>
            </a:r>
            <a:r>
              <a:rPr lang="en-US" sz="3200" dirty="0">
                <a:latin typeface="Franklin Gothic Medium" panose="020B0603020102020204"/>
                <a:cs typeface="Franklin Gothic Medium" panose="020B0603020102020204"/>
              </a:rPr>
              <a:t> occurs when a coin toss comes out different from the previous one. </a:t>
            </a:r>
            <a:endParaRPr lang="en-US" sz="3200" dirty="0">
              <a:latin typeface="Franklin Gothic Medium" panose="020B0603020102020204"/>
              <a:cs typeface="Franklin Gothic Medium" panose="020B060302010202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457200" y="4193434"/>
                <a:ext cx="8229600" cy="2062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3200" dirty="0">
                    <a:solidFill>
                      <a:prstClr val="black"/>
                    </a:solidFill>
                    <a:latin typeface="Franklin Gothic Medium" panose="020B0603020102020204"/>
                    <a:cs typeface="Franklin Gothic Medium" panose="020B0603020102020204"/>
                  </a:rPr>
                  <a:t>Toss a coin 3 times. Calculate the </a:t>
                </a:r>
                <a:r>
                  <a:rPr lang="en-US" sz="3200" dirty="0" err="1">
                    <a:solidFill>
                      <a:prstClr val="black"/>
                    </a:solidFill>
                    <a:latin typeface="Franklin Gothic Medium" panose="020B0603020102020204"/>
                    <a:cs typeface="Franklin Gothic Medium" panose="020B0603020102020204"/>
                  </a:rPr>
                  <a:t>p.m.f</a:t>
                </a:r>
                <a:r>
                  <a:rPr lang="en-US" sz="3200" dirty="0">
                    <a:solidFill>
                      <a:prstClr val="black"/>
                    </a:solidFill>
                    <a:latin typeface="Franklin Gothic Medium" panose="020B0603020102020204"/>
                    <a:cs typeface="Franklin Gothic Medium" panose="020B0603020102020204"/>
                  </a:rPr>
                  <a:t>. of the number of changes.  (</a:t>
                </a:r>
                <a:r>
                  <a:rPr lang="en-US" sz="3200" dirty="0">
                    <a:solidFill>
                      <a:srgbClr val="FF0000"/>
                    </a:solidFill>
                    <a:latin typeface="Franklin Gothic Medium" panose="020B0603020102020204"/>
                    <a:cs typeface="Franklin Gothic Medium" panose="020B0603020102020204"/>
                  </a:rPr>
                  <a:t>State is head </a:t>
                </a:r>
                <a:r>
                  <a:rPr lang="en-US" altLang="zh-CN" sz="3200" dirty="0">
                    <a:solidFill>
                      <a:srgbClr val="FF0000"/>
                    </a:solidFill>
                    <a:latin typeface="Franklin Gothic Medium" panose="020B0603020102020204"/>
                    <a:cs typeface="Franklin Gothic Medium" panose="020B0603020102020204"/>
                  </a:rPr>
                  <a:t>H</a:t>
                </a:r>
                <a:r>
                  <a:rPr lang="en-US" sz="3200" dirty="0">
                    <a:solidFill>
                      <a:srgbClr val="FF0000"/>
                    </a:solidFill>
                    <a:latin typeface="Franklin Gothic Medium" panose="020B0603020102020204"/>
                    <a:cs typeface="Franklin Gothic Medium" panose="020B0603020102020204"/>
                  </a:rPr>
                  <a:t> when tossing, HHH indicates 0 changes</a:t>
                </a:r>
                <a:r>
                  <a:rPr lang="en-US" sz="3200" dirty="0">
                    <a:solidFill>
                      <a:prstClr val="black"/>
                    </a:solidFill>
                    <a:latin typeface="Franklin Gothic Medium" panose="020B0603020102020204"/>
                    <a:cs typeface="Franklin Gothic Medium" panose="020B0603020102020204"/>
                  </a:rPr>
                  <a:t>)</a:t>
                </a:r>
                <a:endParaRPr lang="en-US" sz="3200" dirty="0">
                  <a:solidFill>
                    <a:prstClr val="black"/>
                  </a:solidFill>
                  <a:latin typeface="Franklin Gothic Medium" panose="020B0603020102020204"/>
                  <a:cs typeface="Franklin Gothic Medium" panose="020B0603020102020204"/>
                </a:endParaRPr>
              </a:p>
              <a:p>
                <a:pPr lvl="0"/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Franklin Gothic Medium" panose="020B0603020102020204"/>
                      </a:rPr>
                      <m:t>𝑋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Franklin Gothic Medium" panose="020B0603020102020204"/>
                      </a:rPr>
                      <m:t>=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Franklin Gothic Medium" panose="020B0603020102020204"/>
                      </a:rPr>
                      <m:t>0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Franklin Gothic Medium" panose="020B0603020102020204"/>
                      </a:rPr>
                      <m:t>, 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Franklin Gothic Medium" panose="020B0603020102020204"/>
                      </a:rPr>
                      <m:t>1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Franklin Gothic Medium" panose="020B0603020102020204"/>
                      </a:rPr>
                      <m:t>, 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Franklin Gothic Medium" panose="020B0603020102020204"/>
                      </a:rPr>
                      <m:t>2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Franklin Gothic Medium" panose="020B0603020102020204"/>
                      </a:rPr>
                      <m:t>, 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Franklin Gothic Medium" panose="020B0603020102020204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Franklin Gothic Medium" panose="020B0603020102020204"/>
                    <a:cs typeface="Franklin Gothic Medium" panose="020B0603020102020204"/>
                  </a:rPr>
                  <a:t> </a:t>
                </a:r>
                <a:endParaRPr lang="en-US" sz="3200" dirty="0">
                  <a:solidFill>
                    <a:prstClr val="black"/>
                  </a:solidFill>
                  <a:latin typeface="Franklin Gothic Medium" panose="020B0603020102020204"/>
                  <a:cs typeface="Franklin Gothic Medium" panose="020B0603020102020204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193434"/>
                <a:ext cx="8229600" cy="2062103"/>
              </a:xfrm>
              <a:prstGeom prst="rect">
                <a:avLst/>
              </a:prstGeom>
              <a:blipFill rotWithShape="1">
                <a:blip r:embed="rId1"/>
                <a:stretch>
                  <a:fillRect t="-26" b="-8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g95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5988" y="2767497"/>
            <a:ext cx="946370" cy="949002"/>
          </a:xfrm>
          <a:prstGeom prst="rect">
            <a:avLst/>
          </a:prstGeom>
        </p:spPr>
      </p:pic>
      <p:pic>
        <p:nvPicPr>
          <p:cNvPr id="7" name="Picture 6" descr="g95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5188" y="2767497"/>
            <a:ext cx="946370" cy="949002"/>
          </a:xfrm>
          <a:prstGeom prst="rect">
            <a:avLst/>
          </a:prstGeom>
        </p:spPr>
      </p:pic>
      <p:pic>
        <p:nvPicPr>
          <p:cNvPr id="10" name="Picture 9" descr="url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3747" y="2713707"/>
            <a:ext cx="1002792" cy="1002792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Ball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349976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We draw 3 balls without replacement from this urn: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5" name="Trapezoid 4"/>
          <p:cNvSpPr/>
          <p:nvPr/>
        </p:nvSpPr>
        <p:spPr>
          <a:xfrm flipV="1">
            <a:off x="3068379" y="2260600"/>
            <a:ext cx="3169251" cy="2032428"/>
          </a:xfrm>
          <a:prstGeom prst="trapezoid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17216" y="3660859"/>
            <a:ext cx="564119" cy="564119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 panose="020B0603020102020204"/>
                <a:cs typeface="Franklin Gothic Medium" panose="020B0603020102020204"/>
              </a:rPr>
              <a:t>-1</a:t>
            </a:r>
            <a:endParaRPr lang="en-US" dirty="0">
              <a:solidFill>
                <a:srgbClr val="FF0000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259914" y="2506190"/>
            <a:ext cx="564119" cy="564119"/>
          </a:xfrm>
          <a:prstGeom prst="ellipse">
            <a:avLst/>
          </a:prstGeom>
          <a:noFill/>
          <a:ln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6"/>
                </a:solidFill>
                <a:latin typeface="Franklin Gothic Medium" panose="020B0603020102020204"/>
                <a:cs typeface="Franklin Gothic Medium" panose="020B0603020102020204"/>
              </a:rPr>
              <a:t>1</a:t>
            </a:r>
            <a:endParaRPr lang="en-US" dirty="0">
              <a:solidFill>
                <a:schemeClr val="accent6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3541973" y="3494728"/>
            <a:ext cx="564119" cy="564119"/>
          </a:xfrm>
          <a:prstGeom prst="ellipse">
            <a:avLst/>
          </a:prstGeom>
          <a:noFill/>
          <a:ln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6"/>
                </a:solidFill>
                <a:latin typeface="Franklin Gothic Medium" panose="020B0603020102020204"/>
                <a:cs typeface="Franklin Gothic Medium" panose="020B0603020102020204"/>
              </a:rPr>
              <a:t>1</a:t>
            </a:r>
            <a:endParaRPr lang="en-US" dirty="0">
              <a:solidFill>
                <a:schemeClr val="accent6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4040452" y="3020539"/>
            <a:ext cx="564119" cy="564119"/>
          </a:xfrm>
          <a:prstGeom prst="ellipse">
            <a:avLst/>
          </a:prstGeom>
          <a:noFill/>
          <a:ln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6"/>
                </a:solidFill>
                <a:latin typeface="Franklin Gothic Medium" panose="020B0603020102020204"/>
                <a:cs typeface="Franklin Gothic Medium" panose="020B0603020102020204"/>
              </a:rPr>
              <a:t>1</a:t>
            </a:r>
            <a:endParaRPr lang="en-US" dirty="0">
              <a:solidFill>
                <a:schemeClr val="accent6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620146" y="2456421"/>
            <a:ext cx="564119" cy="564119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 panose="020B0603020102020204"/>
                <a:cs typeface="Franklin Gothic Medium" panose="020B0603020102020204"/>
              </a:rPr>
              <a:t>-1</a:t>
            </a:r>
            <a:endParaRPr lang="en-US" dirty="0">
              <a:solidFill>
                <a:srgbClr val="FF0000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5177098" y="3660859"/>
            <a:ext cx="564119" cy="564119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 panose="020B0603020102020204"/>
                <a:cs typeface="Franklin Gothic Medium" panose="020B0603020102020204"/>
              </a:rPr>
              <a:t>-1</a:t>
            </a:r>
            <a:endParaRPr lang="en-US" dirty="0">
              <a:solidFill>
                <a:srgbClr val="FF0000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5278697" y="2738480"/>
            <a:ext cx="564119" cy="564119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Franklin Gothic Medium" panose="020B0603020102020204"/>
                <a:cs typeface="Franklin Gothic Medium" panose="020B0603020102020204"/>
              </a:rPr>
              <a:t>0</a:t>
            </a:r>
            <a:endParaRPr lang="en-US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714578" y="3212669"/>
            <a:ext cx="564119" cy="564119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Franklin Gothic Medium" panose="020B0603020102020204"/>
                <a:cs typeface="Franklin Gothic Medium" panose="020B0603020102020204"/>
              </a:rPr>
              <a:t>0</a:t>
            </a:r>
            <a:endParaRPr lang="en-US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4697886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Let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be the </a:t>
            </a:r>
            <a:r>
              <a:rPr lang="en-US" sz="2800" dirty="0">
                <a:solidFill>
                  <a:schemeClr val="accent3"/>
                </a:solidFill>
                <a:latin typeface="Franklin Gothic Medium" panose="020B0603020102020204"/>
                <a:cs typeface="Franklin Gothic Medium" panose="020B0603020102020204"/>
              </a:rPr>
              <a:t>sum of the values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on the balls. What is the </a:t>
            </a:r>
            <a:r>
              <a:rPr lang="en-US" sz="2800" dirty="0" err="1">
                <a:latin typeface="Franklin Gothic Medium" panose="020B0603020102020204"/>
                <a:cs typeface="Franklin Gothic Medium" panose="020B0603020102020204"/>
              </a:rPr>
              <a:t>p.m.f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. of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?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3935156" y="2299299"/>
            <a:ext cx="564119" cy="564119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Franklin Gothic Medium" panose="020B0603020102020204"/>
                <a:cs typeface="Franklin Gothic Medium" panose="020B0603020102020204"/>
              </a:rPr>
              <a:t>0</a:t>
            </a:r>
            <a:endParaRPr lang="en-US" dirty="0">
              <a:latin typeface="Franklin Gothic Medium" panose="020B0603020102020204"/>
              <a:cs typeface="Franklin Gothic Medium" panose="020B0603020102020204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 2 </a:t>
            </a:r>
            <a:r>
              <a:rPr lang="en-US" dirty="0"/>
              <a:t>Balls</a:t>
            </a:r>
            <a:endParaRPr lang="en-US" dirty="0"/>
          </a:p>
        </p:txBody>
      </p:sp>
      <p:sp>
        <p:nvSpPr>
          <p:cNvPr id="5" name="Trapezoid 4"/>
          <p:cNvSpPr/>
          <p:nvPr/>
        </p:nvSpPr>
        <p:spPr>
          <a:xfrm flipV="1">
            <a:off x="5735707" y="989640"/>
            <a:ext cx="3169251" cy="2032428"/>
          </a:xfrm>
          <a:prstGeom prst="trapezoid">
            <a:avLst/>
          </a:prstGeom>
          <a:solidFill>
            <a:srgbClr val="FFFFFF"/>
          </a:solidFill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884544" y="2389899"/>
            <a:ext cx="564119" cy="564119"/>
          </a:xfrm>
          <a:prstGeom prst="ellipse">
            <a:avLst/>
          </a:prstGeom>
          <a:solidFill>
            <a:srgbClr val="FFFFFF"/>
          </a:solidFill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 panose="020B0603020102020204"/>
                <a:cs typeface="Franklin Gothic Medium" panose="020B0603020102020204"/>
              </a:rPr>
              <a:t>-1</a:t>
            </a:r>
            <a:endParaRPr lang="en-US" dirty="0">
              <a:solidFill>
                <a:srgbClr val="FF0000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0" name="Oval 9"/>
          <p:cNvSpPr/>
          <p:nvPr/>
        </p:nvSpPr>
        <p:spPr>
          <a:xfrm>
            <a:off x="5927242" y="1235230"/>
            <a:ext cx="564119" cy="564119"/>
          </a:xfrm>
          <a:prstGeom prst="ellipse">
            <a:avLst/>
          </a:prstGeom>
          <a:solidFill>
            <a:srgbClr val="FFFFFF"/>
          </a:solidFill>
          <a:ln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6"/>
                </a:solidFill>
                <a:latin typeface="Franklin Gothic Medium" panose="020B0603020102020204"/>
                <a:cs typeface="Franklin Gothic Medium" panose="020B0603020102020204"/>
              </a:rPr>
              <a:t>1</a:t>
            </a:r>
            <a:endParaRPr lang="en-US" dirty="0">
              <a:solidFill>
                <a:schemeClr val="accent6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6209301" y="2223768"/>
            <a:ext cx="564119" cy="564119"/>
          </a:xfrm>
          <a:prstGeom prst="ellipse">
            <a:avLst/>
          </a:prstGeom>
          <a:solidFill>
            <a:srgbClr val="FFFFFF"/>
          </a:solidFill>
          <a:ln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6"/>
                </a:solidFill>
                <a:latin typeface="Franklin Gothic Medium" panose="020B0603020102020204"/>
                <a:cs typeface="Franklin Gothic Medium" panose="020B0603020102020204"/>
              </a:rPr>
              <a:t>1</a:t>
            </a:r>
            <a:endParaRPr lang="en-US" dirty="0">
              <a:solidFill>
                <a:schemeClr val="accent6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707780" y="1749579"/>
            <a:ext cx="564119" cy="564119"/>
          </a:xfrm>
          <a:prstGeom prst="ellipse">
            <a:avLst/>
          </a:prstGeom>
          <a:solidFill>
            <a:srgbClr val="FFFFFF"/>
          </a:solidFill>
          <a:ln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6"/>
                </a:solidFill>
                <a:latin typeface="Franklin Gothic Medium" panose="020B0603020102020204"/>
                <a:cs typeface="Franklin Gothic Medium" panose="020B0603020102020204"/>
              </a:rPr>
              <a:t>1</a:t>
            </a:r>
            <a:endParaRPr lang="en-US" dirty="0">
              <a:solidFill>
                <a:schemeClr val="accent6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287474" y="1185461"/>
            <a:ext cx="564119" cy="564119"/>
          </a:xfrm>
          <a:prstGeom prst="ellipse">
            <a:avLst/>
          </a:prstGeom>
          <a:solidFill>
            <a:srgbClr val="FFFFFF"/>
          </a:solidFill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 panose="020B0603020102020204"/>
                <a:cs typeface="Franklin Gothic Medium" panose="020B0603020102020204"/>
              </a:rPr>
              <a:t>-1</a:t>
            </a:r>
            <a:endParaRPr lang="en-US" dirty="0">
              <a:solidFill>
                <a:srgbClr val="FF0000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7844426" y="2389899"/>
            <a:ext cx="564119" cy="564119"/>
          </a:xfrm>
          <a:prstGeom prst="ellipse">
            <a:avLst/>
          </a:prstGeom>
          <a:solidFill>
            <a:srgbClr val="FFFFFF"/>
          </a:solidFill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 panose="020B0603020102020204"/>
                <a:cs typeface="Franklin Gothic Medium" panose="020B0603020102020204"/>
              </a:rPr>
              <a:t>-1</a:t>
            </a:r>
            <a:endParaRPr lang="en-US" dirty="0">
              <a:solidFill>
                <a:srgbClr val="FF0000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7946025" y="1467520"/>
            <a:ext cx="564119" cy="564119"/>
          </a:xfrm>
          <a:prstGeom prst="ellipse">
            <a:avLst/>
          </a:prstGeom>
          <a:solidFill>
            <a:srgbClr val="FFFFFF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Franklin Gothic Medium" panose="020B0603020102020204"/>
                <a:cs typeface="Franklin Gothic Medium" panose="020B0603020102020204"/>
              </a:rPr>
              <a:t>0</a:t>
            </a:r>
            <a:endParaRPr lang="en-US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7381906" y="1941709"/>
            <a:ext cx="564119" cy="564119"/>
          </a:xfrm>
          <a:prstGeom prst="ellipse">
            <a:avLst/>
          </a:prstGeom>
          <a:solidFill>
            <a:srgbClr val="FFFFFF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Franklin Gothic Medium" panose="020B0603020102020204"/>
                <a:cs typeface="Franklin Gothic Medium" panose="020B0603020102020204"/>
              </a:rPr>
              <a:t>0</a:t>
            </a:r>
            <a:endParaRPr lang="en-US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1390530"/>
            <a:ext cx="5251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= 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sum of values on the 3 balls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6602484" y="1028339"/>
            <a:ext cx="564119" cy="564119"/>
          </a:xfrm>
          <a:prstGeom prst="ellipse">
            <a:avLst/>
          </a:prstGeom>
          <a:solidFill>
            <a:srgbClr val="FFFFFF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Franklin Gothic Medium" panose="020B0603020102020204"/>
                <a:cs typeface="Franklin Gothic Medium" panose="020B0603020102020204"/>
              </a:rPr>
              <a:t>0</a:t>
            </a:r>
            <a:endParaRPr lang="en-US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3026286"/>
            <a:ext cx="1435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(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400" dirty="0">
                <a:latin typeface="Franklin Gothic Medium" panose="020B0603020102020204"/>
                <a:cs typeface="Franklin Gothic Medium" panose="020B0603020102020204"/>
              </a:rPr>
              <a:t> 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= 0)</a:t>
            </a:r>
            <a:endParaRPr lang="en-US" sz="24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3451446"/>
            <a:ext cx="1435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(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400" dirty="0">
                <a:latin typeface="Franklin Gothic Medium" panose="020B0603020102020204"/>
                <a:cs typeface="Franklin Gothic Medium" panose="020B0603020102020204"/>
              </a:rPr>
              <a:t> 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= 1)</a:t>
            </a:r>
            <a:endParaRPr lang="en-US" sz="24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20851" y="3451446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Garamond" panose="02020404030301010803"/>
                <a:cs typeface="Garamond" panose="02020404030301010803"/>
              </a:rPr>
              <a:t>= 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(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400" baseline="-25000" dirty="0">
                <a:solidFill>
                  <a:srgbClr val="3333CC"/>
                </a:solidFill>
                <a:latin typeface="Garamond" panose="02020404030301010803"/>
                <a:cs typeface="Garamond" panose="02020404030301010803"/>
              </a:rPr>
              <a:t>1</a:t>
            </a:r>
            <a:r>
              <a:rPr lang="en-US" sz="2400" baseline="-25000" dirty="0">
                <a:latin typeface="Garamond" panose="02020404030301010803"/>
                <a:cs typeface="Garamond" panose="02020404030301010803"/>
              </a:rPr>
              <a:t>00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) + 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(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400" baseline="-25000" dirty="0">
                <a:solidFill>
                  <a:srgbClr val="3333CC"/>
                </a:solidFill>
                <a:latin typeface="Garamond" panose="02020404030301010803"/>
                <a:cs typeface="Garamond" panose="02020404030301010803"/>
              </a:rPr>
              <a:t>11</a:t>
            </a:r>
            <a:r>
              <a:rPr lang="en-US" sz="2400" baseline="-25000" dirty="0">
                <a:solidFill>
                  <a:srgbClr val="FF0000"/>
                </a:solidFill>
                <a:latin typeface="Garamond" panose="02020404030301010803"/>
                <a:cs typeface="Garamond" panose="02020404030301010803"/>
              </a:rPr>
              <a:t>(-1)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) </a:t>
            </a:r>
            <a:endParaRPr lang="en-US" sz="24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57200" y="2113260"/>
            <a:ext cx="5251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i="1" baseline="-25000" dirty="0" err="1">
                <a:latin typeface="Garamond" panose="02020404030301010803"/>
                <a:cs typeface="Garamond" panose="02020404030301010803"/>
              </a:rPr>
              <a:t>abc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: 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we chose balls of type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a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,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b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,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c</a:t>
            </a:r>
            <a:endParaRPr lang="en-US" sz="2800" i="1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20850" y="3026286"/>
            <a:ext cx="280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Garamond" panose="02020404030301010803"/>
                <a:cs typeface="Garamond" panose="02020404030301010803"/>
              </a:rPr>
              <a:t>= 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(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400" baseline="-25000" dirty="0">
                <a:latin typeface="Garamond" panose="02020404030301010803"/>
                <a:cs typeface="Garamond" panose="02020404030301010803"/>
              </a:rPr>
              <a:t>000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) + 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(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400" baseline="-25000" dirty="0">
                <a:solidFill>
                  <a:schemeClr val="accent6"/>
                </a:solidFill>
                <a:latin typeface="Garamond" panose="02020404030301010803"/>
                <a:cs typeface="Garamond" panose="02020404030301010803"/>
              </a:rPr>
              <a:t>1</a:t>
            </a:r>
            <a:r>
              <a:rPr lang="en-US" sz="2400" baseline="-25000" dirty="0">
                <a:solidFill>
                  <a:srgbClr val="FF0000"/>
                </a:solidFill>
                <a:latin typeface="Garamond" panose="02020404030301010803"/>
                <a:cs typeface="Garamond" panose="02020404030301010803"/>
              </a:rPr>
              <a:t>(-1)</a:t>
            </a:r>
            <a:r>
              <a:rPr lang="en-US" sz="2400" baseline="-25000" dirty="0">
                <a:latin typeface="Garamond" panose="02020404030301010803"/>
                <a:cs typeface="Garamond" panose="02020404030301010803"/>
              </a:rPr>
              <a:t>0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) </a:t>
            </a:r>
            <a:endParaRPr lang="en-US" sz="24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648202" y="3036322"/>
            <a:ext cx="4038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Garamond" panose="02020404030301010803"/>
                <a:cs typeface="Garamond" panose="02020404030301010803"/>
              </a:rPr>
              <a:t>= (1 + 3×3×3)/C(9, 3) = 28/84</a:t>
            </a:r>
            <a:endParaRPr lang="en-US" sz="24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667251" y="3451446"/>
            <a:ext cx="40195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Garamond" panose="02020404030301010803"/>
                <a:cs typeface="Garamond" panose="02020404030301010803"/>
              </a:rPr>
              <a:t>= (3×3 + 3×3)/C(9, 3) = 18/84</a:t>
            </a:r>
            <a:endParaRPr lang="en-US" sz="24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57200" y="3846657"/>
            <a:ext cx="1435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(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400" dirty="0">
                <a:latin typeface="Franklin Gothic Medium" panose="020B0603020102020204"/>
                <a:cs typeface="Franklin Gothic Medium" panose="020B0603020102020204"/>
              </a:rPr>
              <a:t> 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= -1)</a:t>
            </a:r>
            <a:endParaRPr lang="en-US" sz="24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720850" y="3846657"/>
            <a:ext cx="35496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Garamond" panose="02020404030301010803"/>
                <a:cs typeface="Garamond" panose="02020404030301010803"/>
              </a:rPr>
              <a:t>= 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(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  <a:latin typeface="Garamond" panose="02020404030301010803"/>
                <a:cs typeface="Garamond" panose="02020404030301010803"/>
              </a:rPr>
              <a:t>(-1)</a:t>
            </a:r>
            <a:r>
              <a:rPr lang="en-US" sz="2400" baseline="-25000" dirty="0">
                <a:latin typeface="Garamond" panose="02020404030301010803"/>
                <a:cs typeface="Garamond" panose="02020404030301010803"/>
              </a:rPr>
              <a:t>00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) + 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(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  <a:latin typeface="Garamond" panose="02020404030301010803"/>
                <a:cs typeface="Garamond" panose="02020404030301010803"/>
              </a:rPr>
              <a:t>(-1)(-1)</a:t>
            </a:r>
            <a:r>
              <a:rPr lang="en-US" sz="2400" baseline="-25000" dirty="0">
                <a:solidFill>
                  <a:srgbClr val="3333CC"/>
                </a:solidFill>
                <a:latin typeface="Garamond" panose="02020404030301010803"/>
                <a:cs typeface="Garamond" panose="02020404030301010803"/>
              </a:rPr>
              <a:t>1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) </a:t>
            </a:r>
            <a:endParaRPr lang="en-US" sz="24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667250" y="3846657"/>
            <a:ext cx="40195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Garamond" panose="02020404030301010803"/>
                <a:cs typeface="Garamond" panose="02020404030301010803"/>
              </a:rPr>
              <a:t>= (3×3 + 3×3)/C(9, 3) = 18/84</a:t>
            </a:r>
            <a:endParaRPr lang="en-US" sz="24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57200" y="4257896"/>
            <a:ext cx="1435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(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400" dirty="0">
                <a:latin typeface="Franklin Gothic Medium" panose="020B0603020102020204"/>
                <a:cs typeface="Franklin Gothic Medium" panose="020B0603020102020204"/>
              </a:rPr>
              <a:t> 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= 2)</a:t>
            </a:r>
            <a:endParaRPr lang="en-US" sz="24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727202" y="4257896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Garamond" panose="02020404030301010803"/>
                <a:cs typeface="Garamond" panose="02020404030301010803"/>
              </a:rPr>
              <a:t>= 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(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400" baseline="-25000" dirty="0">
                <a:solidFill>
                  <a:srgbClr val="3333CC"/>
                </a:solidFill>
                <a:latin typeface="Garamond" panose="02020404030301010803"/>
                <a:cs typeface="Garamond" panose="02020404030301010803"/>
              </a:rPr>
              <a:t>11</a:t>
            </a:r>
            <a:r>
              <a:rPr lang="en-US" sz="2400" baseline="-25000" dirty="0">
                <a:latin typeface="Garamond" panose="02020404030301010803"/>
                <a:cs typeface="Garamond" panose="02020404030301010803"/>
              </a:rPr>
              <a:t>0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)</a:t>
            </a:r>
            <a:endParaRPr lang="en-US" sz="24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667467" y="4257896"/>
            <a:ext cx="1905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Garamond" panose="02020404030301010803"/>
                <a:cs typeface="Garamond" panose="02020404030301010803"/>
              </a:rPr>
              <a:t>= 3×3/C(9, 3)</a:t>
            </a:r>
            <a:endParaRPr lang="en-US" sz="24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493003" y="4257896"/>
            <a:ext cx="1136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Garamond" panose="02020404030301010803"/>
                <a:cs typeface="Garamond" panose="02020404030301010803"/>
              </a:rPr>
              <a:t>= 9/84</a:t>
            </a:r>
            <a:endParaRPr lang="en-US" sz="2400" dirty="0">
              <a:latin typeface="Franklin Gothic Medium" panose="020B0603020102020204"/>
              <a:cs typeface="Franklin Gothic Medium" panose="020B0603020102020204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57200" y="4656061"/>
            <a:ext cx="8172451" cy="1238945"/>
            <a:chOff x="457200" y="4656061"/>
            <a:chExt cx="8172451" cy="1238945"/>
          </a:xfrm>
        </p:grpSpPr>
        <p:sp>
          <p:nvSpPr>
            <p:cNvPr id="34" name="TextBox 33"/>
            <p:cNvSpPr txBox="1"/>
            <p:nvPr/>
          </p:nvSpPr>
          <p:spPr>
            <a:xfrm>
              <a:off x="457200" y="4656061"/>
              <a:ext cx="1435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P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(</a:t>
              </a:r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X</a:t>
              </a:r>
              <a:r>
                <a:rPr lang="en-US" sz="2400" dirty="0">
                  <a:latin typeface="Franklin Gothic Medium" panose="020B0603020102020204"/>
                  <a:cs typeface="Franklin Gothic Medium" panose="020B0603020102020204"/>
                </a:rPr>
                <a:t> 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= -2)</a:t>
              </a:r>
              <a:endParaRPr lang="en-US" sz="24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727202" y="4656061"/>
              <a:ext cx="2895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= </a:t>
              </a:r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P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(</a:t>
              </a:r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E</a:t>
              </a:r>
              <a:r>
                <a:rPr lang="en-US" sz="2400" baseline="-25000" dirty="0">
                  <a:latin typeface="Garamond" panose="02020404030301010803"/>
                  <a:cs typeface="Garamond" panose="02020404030301010803"/>
                </a:rPr>
                <a:t>(-1)(-1)0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)</a:t>
              </a:r>
              <a:endParaRPr lang="en-US" sz="24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667467" y="4656061"/>
              <a:ext cx="19054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= 3×3/C(9, 3)</a:t>
              </a:r>
              <a:endParaRPr lang="en-US" sz="24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493003" y="4656061"/>
              <a:ext cx="11366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= 9/84</a:t>
              </a:r>
              <a:endParaRPr lang="en-US" sz="24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57202" y="5035176"/>
              <a:ext cx="1435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P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(</a:t>
              </a:r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X</a:t>
              </a:r>
              <a:r>
                <a:rPr lang="en-US" sz="2400" dirty="0">
                  <a:latin typeface="Franklin Gothic Medium" panose="020B0603020102020204"/>
                  <a:cs typeface="Franklin Gothic Medium" panose="020B0603020102020204"/>
                </a:rPr>
                <a:t> 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= 3)</a:t>
              </a:r>
              <a:endParaRPr lang="en-US" sz="24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727204" y="5035176"/>
              <a:ext cx="2895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= </a:t>
              </a:r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P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(</a:t>
              </a:r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E</a:t>
              </a:r>
              <a:r>
                <a:rPr lang="en-US" sz="2400" baseline="-25000" dirty="0">
                  <a:solidFill>
                    <a:srgbClr val="3333CC"/>
                  </a:solidFill>
                  <a:latin typeface="Garamond" panose="02020404030301010803"/>
                  <a:cs typeface="Garamond" panose="02020404030301010803"/>
                </a:rPr>
                <a:t>111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)</a:t>
              </a:r>
              <a:endParaRPr lang="en-US" sz="24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667469" y="5035176"/>
              <a:ext cx="19054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= 1/C(9, 3)</a:t>
              </a:r>
              <a:endParaRPr lang="en-US" sz="24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493005" y="5035176"/>
              <a:ext cx="11366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= 1/84</a:t>
              </a:r>
              <a:endParaRPr lang="en-US" sz="24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57202" y="5433341"/>
              <a:ext cx="1435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P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(</a:t>
              </a:r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X</a:t>
              </a:r>
              <a:r>
                <a:rPr lang="en-US" sz="2400" dirty="0">
                  <a:latin typeface="Franklin Gothic Medium" panose="020B0603020102020204"/>
                  <a:cs typeface="Franklin Gothic Medium" panose="020B0603020102020204"/>
                </a:rPr>
                <a:t> 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= -3)</a:t>
              </a:r>
              <a:endParaRPr lang="en-US" sz="24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727204" y="5433341"/>
              <a:ext cx="2895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= </a:t>
              </a:r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P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(</a:t>
              </a:r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E</a:t>
              </a:r>
              <a:r>
                <a:rPr lang="en-US" sz="2400" baseline="-25000" dirty="0">
                  <a:solidFill>
                    <a:srgbClr val="FF0000"/>
                  </a:solidFill>
                  <a:latin typeface="Garamond" panose="02020404030301010803"/>
                  <a:cs typeface="Garamond" panose="02020404030301010803"/>
                </a:rPr>
                <a:t>(-1)(-1)(-1)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)</a:t>
              </a:r>
              <a:endParaRPr lang="en-US" sz="24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667469" y="5433341"/>
              <a:ext cx="19054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= 1/C(9, 3)</a:t>
              </a:r>
              <a:endParaRPr lang="en-US" sz="24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493005" y="5433341"/>
              <a:ext cx="11366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= 1/84</a:t>
              </a:r>
              <a:endParaRPr lang="en-US" sz="24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7493003" y="5981700"/>
            <a:ext cx="1136646" cy="468015"/>
            <a:chOff x="7493003" y="5981700"/>
            <a:chExt cx="1136646" cy="468015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7493003" y="5981700"/>
              <a:ext cx="1136646" cy="12700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7969168" y="5988050"/>
              <a:ext cx="3408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1</a:t>
              </a:r>
              <a:endParaRPr lang="en-US" sz="24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>
                <a:ea typeface="宋体" pitchFamily="2" charset="-122"/>
              </a:rPr>
              <a:t>Cumulative distribution func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881280"/>
                <a:ext cx="8229600" cy="116918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400" dirty="0">
                    <a:latin typeface="Times New Roman" panose="02020603050405020304" charset="0"/>
                    <a:cs typeface="Times New Roman" panose="02020603050405020304" charset="0"/>
                  </a:rPr>
                  <a:t>The 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cumulative distribution function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(CDF) </a:t>
                </a:r>
                <a:r>
                  <a:rPr lang="en-US" altLang="zh-CN" sz="2400" dirty="0">
                    <a:latin typeface="Times New Roman" panose="02020603050405020304" charset="0"/>
                    <a:cs typeface="Times New Roman" panose="02020603050405020304" charset="0"/>
                  </a:rPr>
                  <a:t>of an </a:t>
                </a:r>
                <a:r>
                  <a:rPr lang="en-US" altLang="zh-CN" sz="2400" dirty="0" err="1">
                    <a:latin typeface="Times New Roman" panose="02020603050405020304" charset="0"/>
                    <a:cs typeface="Times New Roman" panose="02020603050405020304" charset="0"/>
                  </a:rPr>
                  <a:t>r.v.</a:t>
                </a:r>
                <a:r>
                  <a:rPr lang="en-US" altLang="zh-CN" sz="2400" dirty="0"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lang="en-US" altLang="zh-CN" sz="2400" i="1" dirty="0">
                    <a:latin typeface="Times New Roman" panose="02020603050405020304" charset="0"/>
                    <a:cs typeface="Times New Roman" panose="02020603050405020304" charset="0"/>
                  </a:rPr>
                  <a:t>X </a:t>
                </a:r>
                <a:r>
                  <a:rPr lang="en-US" altLang="zh-CN" sz="2400" dirty="0">
                    <a:latin typeface="Times New Roman" panose="02020603050405020304" charset="0"/>
                    <a:cs typeface="Times New Roman" panose="02020603050405020304" charset="0"/>
                  </a:rPr>
                  <a:t>is the function </a:t>
                </a:r>
                <a:r>
                  <a:rPr lang="en-US" altLang="zh-CN" sz="2400" i="1" dirty="0">
                    <a:latin typeface="Times New Roman" panose="02020603050405020304" charset="0"/>
                    <a:cs typeface="Times New Roman" panose="02020603050405020304" charset="0"/>
                  </a:rPr>
                  <a:t>F</a:t>
                </a:r>
                <a:r>
                  <a:rPr lang="en-US" altLang="zh-CN" sz="2400" i="1" baseline="-25000" dirty="0">
                    <a:latin typeface="Times New Roman" panose="02020603050405020304" charset="0"/>
                    <a:cs typeface="Times New Roman" panose="02020603050405020304" charset="0"/>
                  </a:rPr>
                  <a:t>X</a:t>
                </a:r>
                <a:r>
                  <a:rPr lang="en-US" altLang="zh-CN" sz="2400" i="1" dirty="0"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charset="0"/>
                    <a:cs typeface="Times New Roman" panose="02020603050405020304" charset="0"/>
                  </a:rPr>
                  <a:t>given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charset="0"/>
                          </a:rPr>
                          <m:t>𝑋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Times New Roman" panose="02020603050405020304" charset="0"/>
                    <a:cs typeface="Times New Roman" panose="02020603050405020304" charset="0"/>
                  </a:rPr>
                  <a:t>(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charset="0"/>
                    <a:cs typeface="Times New Roman" panose="02020603050405020304" charset="0"/>
                  </a:rPr>
                  <a:t>) = </a:t>
                </a:r>
                <a:r>
                  <a:rPr lang="en-US" altLang="zh-CN" sz="2400" i="1" dirty="0">
                    <a:latin typeface="Times New Roman" panose="02020603050405020304" charset="0"/>
                    <a:cs typeface="Times New Roman" panose="02020603050405020304" charset="0"/>
                  </a:rPr>
                  <a:t>P </a:t>
                </a:r>
                <a:r>
                  <a:rPr lang="en-US" altLang="zh-CN" sz="2400" dirty="0">
                    <a:latin typeface="Times New Roman" panose="02020603050405020304" charset="0"/>
                    <a:cs typeface="Times New Roman" panose="02020603050405020304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charset="0"/>
                    <a:cs typeface="Times New Roman" panose="02020603050405020304" charset="0"/>
                  </a:rPr>
                  <a:t>X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altLang="zh-CN" sz="2400" i="1" dirty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charset="0"/>
                    <a:cs typeface="Times New Roman" panose="02020603050405020304" charset="0"/>
                  </a:rPr>
                  <a:t>). We sometimes drop the subscript and just write </a:t>
                </a:r>
                <a:r>
                  <a:rPr lang="en-US" altLang="zh-CN" sz="2400" i="1" dirty="0">
                    <a:latin typeface="Times New Roman" panose="02020603050405020304" charset="0"/>
                    <a:cs typeface="Times New Roman" panose="02020603050405020304" charset="0"/>
                  </a:rPr>
                  <a:t>F </a:t>
                </a:r>
                <a:r>
                  <a:rPr lang="en-US" altLang="zh-CN" sz="2400" dirty="0">
                    <a:latin typeface="Times New Roman" panose="02020603050405020304" charset="0"/>
                    <a:cs typeface="Times New Roman" panose="02020603050405020304" charset="0"/>
                  </a:rPr>
                  <a:t>(or some other letter) for a CDF. </a:t>
                </a:r>
                <a:endParaRPr lang="zh-CN" altLang="en-US" dirty="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7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81280"/>
                <a:ext cx="8229600" cy="1169181"/>
              </a:xfrm>
              <a:blipFill rotWithShape="1">
                <a:blip r:embed="rId1"/>
                <a:stretch>
                  <a:fillRect t="-46" b="-30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077974" y="2074437"/>
          <a:ext cx="4213098" cy="58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2" imgW="1993265" imgH="278765" progId="Equation.DSMT4">
                  <p:embed/>
                </p:oleObj>
              </mc:Choice>
              <mc:Fallback>
                <p:oleObj name="Equation" r:id="rId2" imgW="1993265" imgH="27876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974" y="2074437"/>
                        <a:ext cx="4213098" cy="58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2688336"/>
            <a:ext cx="8229599" cy="606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03525" indent="-28035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Here{</a:t>
            </a:r>
            <a:r>
              <a:rPr lang="en-US" altLang="zh-CN" sz="2400" i="1" dirty="0">
                <a:latin typeface="Times New Roman" panose="02020603050405020304" charset="0"/>
                <a:ea typeface="宋体" pitchFamily="2" charset="-122"/>
              </a:rPr>
              <a:t>X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 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≤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 </a:t>
            </a:r>
            <a:r>
              <a:rPr lang="en-US" altLang="zh-CN" sz="2400" i="1" dirty="0">
                <a:latin typeface="Times New Roman" panose="02020603050405020304" charset="0"/>
                <a:ea typeface="宋体" pitchFamily="2" charset="-122"/>
              </a:rPr>
              <a:t>x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} = the set of all outcomes (event) with </a:t>
            </a:r>
            <a:r>
              <a:rPr lang="en-US" altLang="zh-CN" sz="2400" i="1" dirty="0">
                <a:latin typeface="Times New Roman" panose="02020603050405020304" charset="0"/>
                <a:ea typeface="宋体" pitchFamily="2" charset="-122"/>
              </a:rPr>
              <a:t>X 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≤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 </a:t>
            </a:r>
            <a:r>
              <a:rPr lang="en-US" altLang="zh-CN" sz="2400" i="1" dirty="0">
                <a:latin typeface="Times New Roman" panose="02020603050405020304" charset="0"/>
                <a:ea typeface="宋体" pitchFamily="2" charset="-122"/>
              </a:rPr>
              <a:t>x.</a:t>
            </a:r>
            <a:endParaRPr lang="en-US" altLang="zh-CN" sz="2400" dirty="0">
              <a:latin typeface="Times New Roman" panose="02020603050405020304" charset="0"/>
              <a:ea typeface="宋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内容占位符 2"/>
              <p:cNvSpPr txBox="1"/>
              <p:nvPr/>
            </p:nvSpPr>
            <p:spPr>
              <a:xfrm>
                <a:off x="352043" y="3288140"/>
                <a:ext cx="8439912" cy="3496708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3200" kern="1200">
                    <a:solidFill>
                      <a:schemeClr val="tx1"/>
                    </a:solidFill>
                    <a:latin typeface="Franklin Gothic Medium" panose="020B0603020102020204"/>
                    <a:ea typeface="+mn-ea"/>
                    <a:cs typeface="Franklin Gothic Medium" panose="020B0603020102020204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–"/>
                  <a:defRPr sz="2800" kern="1200">
                    <a:solidFill>
                      <a:schemeClr val="tx1"/>
                    </a:solidFill>
                    <a:latin typeface="Franklin Gothic Medium" panose="020B0603020102020204"/>
                    <a:ea typeface="+mn-ea"/>
                    <a:cs typeface="Franklin Gothic Medium" panose="020B0603020102020204"/>
                  </a:defRPr>
                </a:lvl2pPr>
                <a:lvl3pPr marL="914400" indent="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None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None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None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CN" sz="2400" dirty="0">
                    <a:latin typeface="Times New Roman" panose="02020603050405020304" charset="0"/>
                    <a:cs typeface="Times New Roman" panose="02020603050405020304" charset="0"/>
                  </a:rPr>
                  <a:t>    A CDF </a:t>
                </a:r>
                <a:r>
                  <a:rPr lang="en-US" altLang="zh-CN" sz="2400" i="1" dirty="0">
                    <a:latin typeface="Times New Roman" panose="02020603050405020304" charset="0"/>
                    <a:cs typeface="Times New Roman" panose="02020603050405020304" charset="0"/>
                  </a:rPr>
                  <a:t>F </a:t>
                </a:r>
                <a:r>
                  <a:rPr lang="en-US" altLang="zh-CN" sz="2400" dirty="0">
                    <a:latin typeface="Times New Roman" panose="02020603050405020304" charset="0"/>
                    <a:cs typeface="Times New Roman" panose="02020603050405020304" charset="0"/>
                  </a:rPr>
                  <a:t>has the following properties (Valid CDFs)</a:t>
                </a:r>
                <a:r>
                  <a:rPr lang="en-US" altLang="zh-CN" sz="2400" b="1" dirty="0">
                    <a:latin typeface="Times New Roman" panose="02020603050405020304" charset="0"/>
                    <a:cs typeface="Times New Roman" panose="02020603050405020304" charset="0"/>
                  </a:rPr>
                  <a:t>. </a:t>
                </a:r>
                <a:endParaRPr lang="en-US" altLang="zh-CN" sz="2400" dirty="0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marL="288290" indent="0">
                  <a:buFont typeface="Arial" panose="020B0604020202020204"/>
                  <a:buNone/>
                </a:pPr>
                <a:r>
                  <a:rPr lang="en-US" altLang="zh-CN" sz="2400" i="1" dirty="0">
                    <a:latin typeface="Times New Roman" panose="02020603050405020304" charset="0"/>
                    <a:cs typeface="Times New Roman" panose="02020603050405020304" charset="0"/>
                  </a:rPr>
                  <a:t>•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Increasing</a:t>
                </a:r>
                <a:r>
                  <a:rPr lang="en-US" altLang="zh-CN" sz="2400" dirty="0">
                    <a:latin typeface="Times New Roman" panose="02020603050405020304" charset="0"/>
                    <a:cs typeface="Times New Roman" panose="02020603050405020304" charset="0"/>
                  </a:rPr>
                  <a:t>: 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Times New Roman" panose="02020603050405020304" charset="0"/>
                    <a:cs typeface="Times New Roman" panose="02020603050405020304" charset="0"/>
                  </a:rPr>
                  <a:t>, then </a:t>
                </a:r>
                <a:r>
                  <a:rPr lang="en-US" altLang="zh-CN" sz="2400" i="1" dirty="0">
                    <a:latin typeface="Times New Roman" panose="02020603050405020304" charset="0"/>
                    <a:cs typeface="Times New Roman" panose="02020603050405020304" charset="0"/>
                  </a:rPr>
                  <a:t>F </a:t>
                </a:r>
                <a:r>
                  <a:rPr lang="en-US" altLang="zh-CN" sz="2400" dirty="0">
                    <a:latin typeface="Times New Roman" panose="02020603050405020304" charset="0"/>
                    <a:cs typeface="Times New Roman" panose="02020603050405020304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Times New Roman" panose="02020603050405020304" charset="0"/>
                    <a:cs typeface="Times New Roman" panose="02020603050405020304" charset="0"/>
                  </a:rPr>
                  <a:t>) </a:t>
                </a:r>
                <a:r>
                  <a:rPr lang="en-US" altLang="zh-CN" sz="2400" i="1" dirty="0">
                    <a:latin typeface="Times New Roman" panose="02020603050405020304" charset="0"/>
                    <a:cs typeface="Times New Roman" panose="02020603050405020304" charset="0"/>
                  </a:rPr>
                  <a:t>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altLang="zh-CN" sz="2400" i="1" dirty="0">
                    <a:latin typeface="Times New Roman" panose="02020603050405020304" charset="0"/>
                    <a:cs typeface="Times New Roman" panose="02020603050405020304" charset="0"/>
                  </a:rPr>
                  <a:t>F </a:t>
                </a:r>
                <a:r>
                  <a:rPr lang="en-US" altLang="zh-CN" sz="2400" dirty="0">
                    <a:latin typeface="Times New Roman" panose="02020603050405020304" charset="0"/>
                    <a:cs typeface="Times New Roman" panose="02020603050405020304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Times New Roman" panose="02020603050405020304" charset="0"/>
                    <a:cs typeface="Times New Roman" panose="02020603050405020304" charset="0"/>
                  </a:rPr>
                  <a:t>).</a:t>
                </a:r>
                <a:br>
                  <a:rPr lang="en-US" altLang="zh-CN" sz="2400" dirty="0">
                    <a:latin typeface="Times New Roman" panose="02020603050405020304" charset="0"/>
                    <a:cs typeface="Times New Roman" panose="02020603050405020304" charset="0"/>
                  </a:rPr>
                </a:br>
                <a:r>
                  <a:rPr lang="en-US" altLang="zh-CN" sz="2400" i="1" dirty="0">
                    <a:latin typeface="Times New Roman" panose="02020603050405020304" charset="0"/>
                    <a:cs typeface="Times New Roman" panose="02020603050405020304" charset="0"/>
                  </a:rPr>
                  <a:t>•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Right-continuous</a:t>
                </a:r>
                <a:r>
                  <a:rPr lang="en-US" altLang="zh-CN" sz="2400" dirty="0">
                    <a:latin typeface="Times New Roman" panose="02020603050405020304" charset="0"/>
                    <a:cs typeface="Times New Roman" panose="02020603050405020304" charset="0"/>
                  </a:rPr>
                  <a:t>: A CDF is continuous except possibly for having some jumps. Wherever there is a jump, the CDF is continuous from the right. That is, for any </a:t>
                </a:r>
                <a:r>
                  <a:rPr lang="en-US" altLang="zh-CN" sz="2400" i="1" dirty="0">
                    <a:latin typeface="Times New Roman" panose="02020603050405020304" charset="0"/>
                    <a:cs typeface="Times New Roman" panose="02020603050405020304" charset="0"/>
                  </a:rPr>
                  <a:t>a</a:t>
                </a:r>
                <a:r>
                  <a:rPr lang="en-US" altLang="zh-CN" sz="2400" dirty="0">
                    <a:latin typeface="Times New Roman" panose="02020603050405020304" charset="0"/>
                    <a:cs typeface="Times New Roman" panose="02020603050405020304" charset="0"/>
                  </a:rPr>
                  <a:t>, we have</a:t>
                </a:r>
                <a:br>
                  <a:rPr lang="en-US" altLang="zh-CN" sz="2400" dirty="0">
                    <a:latin typeface="Times New Roman" panose="02020603050405020304" charset="0"/>
                    <a:cs typeface="Times New Roman" panose="0202060305040502030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altLang="zh-CN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br>
                  <a:rPr lang="en-US" altLang="zh-CN" sz="2400" dirty="0">
                    <a:latin typeface="Times New Roman" panose="02020603050405020304" charset="0"/>
                    <a:cs typeface="Times New Roman" panose="02020603050405020304" charset="0"/>
                  </a:rPr>
                </a:br>
                <a:endParaRPr lang="en-US" altLang="zh-CN" sz="2400" dirty="0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marL="288290" indent="0">
                  <a:buFont typeface="Arial" panose="020B0604020202020204"/>
                  <a:buNone/>
                </a:pPr>
                <a:r>
                  <a:rPr lang="en-US" altLang="zh-CN" sz="2400" i="1" dirty="0">
                    <a:latin typeface="Times New Roman" panose="02020603050405020304" charset="0"/>
                    <a:cs typeface="Times New Roman" panose="02020603050405020304" charset="0"/>
                  </a:rPr>
                  <a:t>•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Convergence to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 in the limits</a:t>
                </a:r>
                <a:r>
                  <a:rPr lang="en-US" altLang="zh-CN" sz="2400" dirty="0">
                    <a:latin typeface="Times New Roman" panose="02020603050405020304" charset="0"/>
                    <a:cs typeface="Times New Roman" panose="02020603050405020304" charset="0"/>
                  </a:rPr>
                  <a:t>:</a:t>
                </a:r>
                <a:br>
                  <a:rPr lang="en-US" altLang="zh-CN" sz="2400" dirty="0">
                    <a:latin typeface="Times New Roman" panose="02020603050405020304" charset="0"/>
                    <a:cs typeface="Times New Roman" panose="0202060305040502030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∞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𝑎𝑛𝑑</m:t>
                          </m:r>
                          <m:func>
                            <m:func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</m:t>
                                  </m:r>
                                  <m:r>
                                    <a:rPr lang="en-US" altLang="zh-CN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altLang="zh-CN" dirty="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10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043" y="3288140"/>
                <a:ext cx="8439912" cy="3496708"/>
              </a:xfrm>
              <a:prstGeom prst="rect">
                <a:avLst/>
              </a:prstGeom>
              <a:blipFill rotWithShape="1">
                <a:blip r:embed="rId4"/>
                <a:stretch>
                  <a:fillRect l="-3" t="-3" r="5" b="-45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  <a:endParaRPr lang="en-US" dirty="0"/>
          </a:p>
        </p:txBody>
      </p:sp>
      <p:sp>
        <p:nvSpPr>
          <p:cNvPr id="9" name="Rectangle 53"/>
          <p:cNvSpPr>
            <a:spLocks noChangeArrowheads="1"/>
          </p:cNvSpPr>
          <p:nvPr/>
        </p:nvSpPr>
        <p:spPr bwMode="auto">
          <a:xfrm>
            <a:off x="402336" y="923544"/>
            <a:ext cx="8394192" cy="886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20000"/>
              </a:spcBef>
            </a:pP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Two dice are rolled and </a:t>
            </a:r>
            <a:r>
              <a:rPr lang="en-US" altLang="zh-CN" sz="2400" i="1" dirty="0">
                <a:latin typeface="Times New Roman" panose="02020603050405020304" charset="0"/>
                <a:ea typeface="宋体" pitchFamily="2" charset="-122"/>
              </a:rPr>
              <a:t>X 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is the sum of the two upward faces. </a:t>
            </a:r>
            <a:r>
              <a:rPr lang="en-US" altLang="zh-CN" sz="2400" i="1" dirty="0">
                <a:latin typeface="Times New Roman" panose="02020603050405020304" charset="0"/>
                <a:ea typeface="宋体" pitchFamily="2" charset="-122"/>
              </a:rPr>
              <a:t>S , 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sample space is shown below with the value of </a:t>
            </a:r>
            <a:r>
              <a:rPr lang="en-US" altLang="zh-CN" sz="2400" i="1" dirty="0">
                <a:latin typeface="Times New Roman" panose="02020603050405020304" charset="0"/>
                <a:ea typeface="宋体" pitchFamily="2" charset="-122"/>
              </a:rPr>
              <a:t>X 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for each outcome</a:t>
            </a:r>
            <a:endParaRPr lang="en-US" altLang="zh-CN" sz="2400" i="1" dirty="0">
              <a:latin typeface="Times New Roman" panose="02020603050405020304" charset="0"/>
              <a:ea typeface="宋体" pitchFamily="2" charset="-122"/>
            </a:endParaRPr>
          </a:p>
        </p:txBody>
      </p:sp>
      <p:graphicFrame>
        <p:nvGraphicFramePr>
          <p:cNvPr id="10" name="Group 2"/>
          <p:cNvGraphicFramePr>
            <a:graphicFrameLocks noGrp="1"/>
          </p:cNvGraphicFramePr>
          <p:nvPr/>
        </p:nvGraphicFramePr>
        <p:xfrm>
          <a:off x="580644" y="2020816"/>
          <a:ext cx="7982712" cy="4572000"/>
        </p:xfrm>
        <a:graphic>
          <a:graphicData uri="http://schemas.openxmlformats.org/drawingml/2006/table">
            <a:tbl>
              <a:tblPr/>
              <a:tblGrid>
                <a:gridCol w="1330452"/>
                <a:gridCol w="1330452"/>
                <a:gridCol w="1330452"/>
                <a:gridCol w="1330452"/>
                <a:gridCol w="1330452"/>
                <a:gridCol w="1330452"/>
              </a:tblGrid>
              <a:tr h="6194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1,1) 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1,2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1,3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1,4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1,5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6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1,6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7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4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2,1) 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2,2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2,3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2,4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6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2,5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7 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2,6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4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3,1) 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3,2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3,3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6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3,4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7 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3,5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3,6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9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4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4,1) 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4,2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6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4,3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7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4,4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4,5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9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4,6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1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4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5,1) 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6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5,2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7 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5,3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5,4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9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5,5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1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5,6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1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4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6,1) 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7 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6,2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6,3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9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6,4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1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6,5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1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(6,6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1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  <a:endParaRPr lang="en-US" dirty="0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457200" y="863448"/>
          <a:ext cx="4662488" cy="831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" imgW="2209165" imgH="393065" progId="Equation.DSMT4">
                  <p:embed/>
                </p:oleObj>
              </mc:Choice>
              <mc:Fallback>
                <p:oleObj name="Equation" r:id="rId1" imgW="2209165" imgH="39306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63448"/>
                        <a:ext cx="4662488" cy="831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500499" y="1803708"/>
          <a:ext cx="5465497" cy="83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590165" imgH="393065" progId="Equation.DSMT4">
                  <p:embed/>
                </p:oleObj>
              </mc:Choice>
              <mc:Fallback>
                <p:oleObj name="Equation" r:id="rId3" imgW="2590165" imgH="39306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99" y="1803708"/>
                        <a:ext cx="5465497" cy="831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457200" y="2617832"/>
          <a:ext cx="6295173" cy="83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2983865" imgH="393065" progId="Equation.DSMT4">
                  <p:embed/>
                </p:oleObj>
              </mc:Choice>
              <mc:Fallback>
                <p:oleObj name="Equation" r:id="rId5" imgW="2983865" imgH="39306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17832"/>
                        <a:ext cx="6295173" cy="831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457200" y="3463090"/>
          <a:ext cx="7367827" cy="83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3491865" imgH="393065" progId="Equation.DSMT4">
                  <p:embed/>
                </p:oleObj>
              </mc:Choice>
              <mc:Fallback>
                <p:oleObj name="Equation" r:id="rId7" imgW="3491865" imgH="39306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63090"/>
                        <a:ext cx="7367827" cy="831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457200" y="4422098"/>
          <a:ext cx="4769161" cy="83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2259965" imgH="393065" progId="Equation.DSMT4">
                  <p:embed/>
                </p:oleObj>
              </mc:Choice>
              <mc:Fallback>
                <p:oleObj name="Equation" r:id="rId9" imgW="2259965" imgH="39306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22098"/>
                        <a:ext cx="4769161" cy="831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457200" y="5381106"/>
          <a:ext cx="3723175" cy="53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1764665" imgH="253365" progId="Equation.DSMT4">
                  <p:embed/>
                </p:oleObj>
              </mc:Choice>
              <mc:Fallback>
                <p:oleObj name="Equation" r:id="rId11" imgW="1764665" imgH="25336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81106"/>
                        <a:ext cx="3723175" cy="536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457200" y="6085992"/>
          <a:ext cx="4634338" cy="53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3" imgW="2196465" imgH="253365" progId="Equation.DSMT4">
                  <p:embed/>
                </p:oleObj>
              </mc:Choice>
              <mc:Fallback>
                <p:oleObj name="Equation" r:id="rId13" imgW="2196465" imgH="25336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85992"/>
                        <a:ext cx="4634338" cy="536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  <a:endParaRPr lang="en-US" dirty="0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066800"/>
            <a:ext cx="7239000" cy="518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4953000" y="5943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800" i="1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rPr>
              <a:t>x</a:t>
            </a:r>
            <a:endParaRPr lang="en-US" altLang="zh-CN" sz="2800" i="1">
              <a:solidFill>
                <a:schemeClr val="tx2"/>
              </a:solidFill>
              <a:latin typeface="Times New Roman" panose="02020603050405020304" charset="0"/>
              <a:ea typeface="宋体" pitchFamily="2" charset="-122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57200" y="1905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rPr>
              <a:t>p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rPr>
              <a:t>)</a:t>
            </a:r>
            <a:endParaRPr lang="en-US" altLang="zh-CN" sz="2800" dirty="0">
              <a:solidFill>
                <a:schemeClr val="tx2"/>
              </a:solidFill>
              <a:latin typeface="Times New Roman" panose="02020603050405020304" charset="0"/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  <a:endParaRPr 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19100" y="1073807"/>
            <a:ext cx="8229600" cy="562632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Franklin Gothic Medium" panose="020B0603020102020204"/>
                <a:ea typeface="+mn-ea"/>
                <a:cs typeface="Franklin Gothic Medium" panose="020B0603020102020204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Franklin Gothic Medium" panose="020B0603020102020204"/>
                <a:ea typeface="+mn-ea"/>
                <a:cs typeface="Franklin Gothic Medium" panose="020B0603020102020204"/>
              </a:defRPr>
            </a:lvl2pPr>
            <a:lvl3pPr marL="91440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2800" dirty="0">
                <a:ea typeface="宋体" pitchFamily="2" charset="-122"/>
              </a:rPr>
              <a:t>How to obtained CDF:</a:t>
            </a:r>
            <a:endParaRPr lang="en-US" altLang="zh-CN" sz="2800" dirty="0">
              <a:ea typeface="宋体" pitchFamily="2" charset="-122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929384" y="1822829"/>
          <a:ext cx="45069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" imgW="1993265" imgH="278765" progId="Equation.DSMT4">
                  <p:embed/>
                </p:oleObj>
              </mc:Choice>
              <mc:Fallback>
                <p:oleObj name="Equation" r:id="rId1" imgW="1993265" imgH="27876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384" y="1822829"/>
                        <a:ext cx="450691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23088" y="2754395"/>
            <a:ext cx="784555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03525" indent="-28035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dirty="0">
                <a:latin typeface="Times New Roman" panose="02020603050405020304" charset="0"/>
                <a:ea typeface="宋体" pitchFamily="2" charset="-122"/>
              </a:rPr>
              <a:t> {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</a:rPr>
              <a:t>X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</a:rPr>
              <a:t> 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≤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</a:rPr>
              <a:t> 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</a:rPr>
              <a:t>x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</a:rPr>
              <a:t>} = the set of all outcomes (event) with 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</a:rPr>
              <a:t>X 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≤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</a:rPr>
              <a:t> 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</a:rPr>
              <a:t>x.</a:t>
            </a:r>
            <a:endParaRPr lang="en-US" altLang="zh-CN" sz="2800" dirty="0">
              <a:latin typeface="Times New Roman" panose="02020603050405020304" charset="0"/>
              <a:ea typeface="宋体" pitchFamily="2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19100" y="3941591"/>
            <a:ext cx="7315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03525" indent="-28035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400" b="1" dirty="0">
                <a:latin typeface="Times New Roman" panose="02020603050405020304" charset="0"/>
                <a:ea typeface="宋体" pitchFamily="2" charset="-122"/>
              </a:rPr>
              <a:t>Note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 {</a:t>
            </a:r>
            <a:r>
              <a:rPr lang="en-US" altLang="zh-CN" sz="2400" i="1" dirty="0">
                <a:latin typeface="Times New Roman" panose="02020603050405020304" charset="0"/>
                <a:ea typeface="宋体" pitchFamily="2" charset="-122"/>
              </a:rPr>
              <a:t>X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 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≤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 </a:t>
            </a:r>
            <a:r>
              <a:rPr lang="en-US" altLang="zh-CN" sz="2400" i="1" dirty="0">
                <a:latin typeface="Times New Roman" panose="02020603050405020304" charset="0"/>
                <a:ea typeface="宋体" pitchFamily="2" charset="-122"/>
              </a:rPr>
              <a:t>x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} =</a:t>
            </a:r>
            <a:r>
              <a:rPr lang="en-US" altLang="zh-CN" sz="2400" dirty="0">
                <a:latin typeface="Symbol" panose="05050102010706020507" pitchFamily="18" charset="2"/>
                <a:ea typeface="宋体" pitchFamily="2" charset="-122"/>
              </a:rPr>
              <a:t> </a:t>
            </a:r>
            <a:r>
              <a:rPr lang="en-US" altLang="zh-CN" sz="2400" i="1" dirty="0">
                <a:latin typeface="Symbol" panose="05050102010706020507" pitchFamily="18" charset="2"/>
                <a:ea typeface="宋体" pitchFamily="2" charset="-122"/>
              </a:rPr>
              <a:t>f 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if </a:t>
            </a:r>
            <a:r>
              <a:rPr lang="en-US" altLang="zh-CN" sz="2400" i="1" dirty="0">
                <a:latin typeface="Times New Roman" panose="02020603050405020304" charset="0"/>
                <a:ea typeface="宋体" pitchFamily="2" charset="-122"/>
              </a:rPr>
              <a:t>x 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&lt;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 2</a:t>
            </a:r>
            <a:r>
              <a:rPr lang="en-US" altLang="zh-CN" sz="2400" i="1" dirty="0">
                <a:latin typeface="Times New Roman" panose="02020603050405020304" charset="0"/>
                <a:ea typeface="宋体" pitchFamily="2" charset="-122"/>
              </a:rPr>
              <a:t>. 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Thus </a:t>
            </a:r>
            <a:r>
              <a:rPr lang="en-US" altLang="zh-CN" sz="2400" i="1" dirty="0">
                <a:latin typeface="Times New Roman" panose="02020603050405020304" charset="0"/>
                <a:ea typeface="宋体" pitchFamily="2" charset="-122"/>
              </a:rPr>
              <a:t>F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(</a:t>
            </a:r>
            <a:r>
              <a:rPr lang="en-US" altLang="zh-CN" sz="2400" i="1" dirty="0">
                <a:latin typeface="Times New Roman" panose="02020603050405020304" charset="0"/>
                <a:ea typeface="宋体" pitchFamily="2" charset="-122"/>
              </a:rPr>
              <a:t>x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) = 0.</a:t>
            </a:r>
            <a:endParaRPr lang="en-US" altLang="zh-CN" sz="2400" dirty="0">
              <a:latin typeface="Times New Roman" panose="02020603050405020304" charset="0"/>
              <a:ea typeface="宋体" pitchFamily="2" charset="-122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323088" y="4703469"/>
            <a:ext cx="8153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03525" indent="-28035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{</a:t>
            </a:r>
            <a:r>
              <a:rPr lang="en-US" altLang="zh-CN" sz="2400" i="1" dirty="0">
                <a:latin typeface="Times New Roman" panose="02020603050405020304" charset="0"/>
                <a:ea typeface="宋体" pitchFamily="2" charset="-122"/>
              </a:rPr>
              <a:t>X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 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≤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 </a:t>
            </a:r>
            <a:r>
              <a:rPr lang="en-US" altLang="zh-CN" sz="2400" i="1" dirty="0">
                <a:latin typeface="Times New Roman" panose="02020603050405020304" charset="0"/>
                <a:ea typeface="宋体" pitchFamily="2" charset="-122"/>
              </a:rPr>
              <a:t>x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} =</a:t>
            </a:r>
            <a:r>
              <a:rPr lang="en-US" altLang="zh-CN" sz="2400" dirty="0">
                <a:latin typeface="Symbol" panose="05050102010706020507" pitchFamily="18" charset="2"/>
                <a:ea typeface="宋体" pitchFamily="2" charset="-122"/>
              </a:rPr>
              <a:t> 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{(1,1)} if 2 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≤ </a:t>
            </a:r>
            <a:r>
              <a:rPr lang="en-US" altLang="zh-CN" sz="2400" i="1" dirty="0">
                <a:latin typeface="Times New Roman" panose="02020603050405020304" charset="0"/>
                <a:ea typeface="宋体" pitchFamily="2" charset="-122"/>
              </a:rPr>
              <a:t>x 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&lt;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 3</a:t>
            </a:r>
            <a:r>
              <a:rPr lang="en-US" altLang="zh-CN" sz="2400" i="1" dirty="0">
                <a:latin typeface="Times New Roman" panose="02020603050405020304" charset="0"/>
                <a:ea typeface="宋体" pitchFamily="2" charset="-122"/>
              </a:rPr>
              <a:t>. 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Thus </a:t>
            </a:r>
            <a:r>
              <a:rPr lang="en-US" altLang="zh-CN" sz="2400" i="1" dirty="0">
                <a:latin typeface="Times New Roman" panose="02020603050405020304" charset="0"/>
                <a:ea typeface="宋体" pitchFamily="2" charset="-122"/>
              </a:rPr>
              <a:t>F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(</a:t>
            </a:r>
            <a:r>
              <a:rPr lang="en-US" altLang="zh-CN" sz="2400" i="1" dirty="0">
                <a:latin typeface="Times New Roman" panose="02020603050405020304" charset="0"/>
                <a:ea typeface="宋体" pitchFamily="2" charset="-122"/>
              </a:rPr>
              <a:t>x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) = 1/36</a:t>
            </a:r>
            <a:endParaRPr lang="en-US" altLang="zh-CN" sz="2400" dirty="0">
              <a:latin typeface="Times New Roman" panose="02020603050405020304" charset="0"/>
              <a:ea typeface="宋体" pitchFamily="2" charset="-122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23088" y="5372100"/>
            <a:ext cx="8153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03525" indent="-28035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dirty="0">
                <a:latin typeface="Times New Roman" panose="02020603050405020304" charset="0"/>
                <a:ea typeface="宋体" pitchFamily="2" charset="-122"/>
              </a:rPr>
              <a:t>{</a:t>
            </a:r>
            <a:r>
              <a:rPr lang="en-US" altLang="zh-CN" sz="2400" i="1" dirty="0">
                <a:latin typeface="Times New Roman" panose="02020603050405020304" charset="0"/>
                <a:ea typeface="宋体" pitchFamily="2" charset="-122"/>
              </a:rPr>
              <a:t>X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 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≤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 </a:t>
            </a:r>
            <a:r>
              <a:rPr lang="en-US" altLang="zh-CN" sz="2400" i="1" dirty="0">
                <a:latin typeface="Times New Roman" panose="02020603050405020304" charset="0"/>
                <a:ea typeface="宋体" pitchFamily="2" charset="-122"/>
              </a:rPr>
              <a:t>x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} =</a:t>
            </a:r>
            <a:r>
              <a:rPr lang="en-US" altLang="zh-CN" sz="2400" dirty="0">
                <a:latin typeface="Symbol" panose="05050102010706020507" pitchFamily="18" charset="2"/>
                <a:ea typeface="宋体" pitchFamily="2" charset="-122"/>
              </a:rPr>
              <a:t> 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{(1,1) ,(1,2),(1,2)} if 3 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≤ </a:t>
            </a:r>
            <a:r>
              <a:rPr lang="en-US" altLang="zh-CN" sz="2400" i="1" dirty="0">
                <a:latin typeface="Times New Roman" panose="02020603050405020304" charset="0"/>
                <a:ea typeface="宋体" pitchFamily="2" charset="-122"/>
              </a:rPr>
              <a:t>x 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&lt;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 4</a:t>
            </a:r>
            <a:r>
              <a:rPr lang="en-US" altLang="zh-CN" sz="2400" i="1" dirty="0">
                <a:latin typeface="Times New Roman" panose="02020603050405020304" charset="0"/>
                <a:ea typeface="宋体" pitchFamily="2" charset="-122"/>
              </a:rPr>
              <a:t>. 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Thus </a:t>
            </a:r>
            <a:r>
              <a:rPr lang="en-US" altLang="zh-CN" sz="2400" i="1" dirty="0">
                <a:latin typeface="Times New Roman" panose="02020603050405020304" charset="0"/>
                <a:ea typeface="宋体" pitchFamily="2" charset="-122"/>
              </a:rPr>
              <a:t>F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(</a:t>
            </a:r>
            <a:r>
              <a:rPr lang="en-US" altLang="zh-CN" sz="2400" i="1" dirty="0">
                <a:latin typeface="Times New Roman" panose="02020603050405020304" charset="0"/>
                <a:ea typeface="宋体" pitchFamily="2" charset="-122"/>
              </a:rPr>
              <a:t>x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) = 3/36</a:t>
            </a:r>
            <a:endParaRPr lang="en-US" altLang="zh-CN" sz="2400" dirty="0">
              <a:latin typeface="Times New Roman" panose="02020603050405020304" charset="0"/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s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457199" y="1195097"/>
            <a:ext cx="8229599" cy="5284258"/>
          </a:xfrm>
        </p:spPr>
        <p:txBody>
          <a:bodyPr/>
          <a:lstStyle/>
          <a:p>
            <a:r>
              <a:rPr lang="en-US" altLang="zh-CN" sz="2800" dirty="0"/>
              <a:t> Random Variables</a:t>
            </a:r>
            <a:endParaRPr lang="en-US" altLang="zh-CN" sz="2800" dirty="0"/>
          </a:p>
          <a:p>
            <a:r>
              <a:rPr lang="en-US" altLang="zh-CN" sz="2800" dirty="0"/>
              <a:t> Discrete Random Variables</a:t>
            </a:r>
            <a:endParaRPr lang="en-US" altLang="zh-CN" sz="2800" dirty="0"/>
          </a:p>
          <a:p>
            <a:r>
              <a:rPr lang="en-US" altLang="zh-CN" sz="2800" dirty="0"/>
              <a:t> Expected Value</a:t>
            </a:r>
            <a:endParaRPr lang="en-US" altLang="zh-CN" sz="2800" dirty="0"/>
          </a:p>
          <a:p>
            <a:r>
              <a:rPr lang="en-US" altLang="zh-CN" sz="2800" dirty="0"/>
              <a:t> Expectation of a Function of a Random Variable</a:t>
            </a:r>
            <a:endParaRPr lang="en-US" altLang="zh-CN" sz="2800" dirty="0"/>
          </a:p>
          <a:p>
            <a:r>
              <a:rPr lang="en-US" altLang="zh-CN" sz="2800" dirty="0"/>
              <a:t> Variance</a:t>
            </a:r>
            <a:endParaRPr lang="en-US" altLang="zh-CN" sz="2800" dirty="0"/>
          </a:p>
          <a:p>
            <a:r>
              <a:rPr lang="en-US" altLang="zh-CN" sz="2800" dirty="0"/>
              <a:t>The Bernoulli and Binomial Random Variables</a:t>
            </a:r>
            <a:endParaRPr lang="en-US" altLang="zh-CN" sz="2800" dirty="0"/>
          </a:p>
          <a:p>
            <a:r>
              <a:rPr lang="en-US" altLang="zh-CN" sz="2800" dirty="0"/>
              <a:t>The Poisson Random Variable</a:t>
            </a:r>
            <a:endParaRPr lang="en-US" altLang="zh-CN" sz="2800" dirty="0"/>
          </a:p>
          <a:p>
            <a:r>
              <a:rPr lang="en-US" altLang="zh-CN" sz="2800" dirty="0"/>
              <a:t>Other Discrete Probability Distributions</a:t>
            </a:r>
            <a:endParaRPr lang="en-US" altLang="zh-CN" sz="2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4828" y="1545336"/>
            <a:ext cx="5459171" cy="3877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29768" y="823279"/>
            <a:ext cx="2688336" cy="514794"/>
          </a:xfrm>
          <a:prstGeom prst="rect">
            <a:avLst/>
          </a:prstGeom>
          <a:noFill/>
        </p:spPr>
        <p:txBody>
          <a:bodyPr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Franklin Gothic Medium" panose="020B0603020102020204"/>
                <a:ea typeface="+mj-ea"/>
                <a:cs typeface="Franklin Gothic Medium" panose="020B0603020102020204"/>
              </a:defRPr>
            </a:lvl1pPr>
          </a:lstStyle>
          <a:p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Continuing we find: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 </a:t>
            </a:r>
            <a:endParaRPr lang="en-US" altLang="zh-CN" sz="2400" b="1" dirty="0">
              <a:solidFill>
                <a:srgbClr val="FF0000"/>
              </a:solidFill>
              <a:ea typeface="宋体" pitchFamily="2" charset="-122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0" y="3706368"/>
          <a:ext cx="11239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2" imgW="494665" imgH="253365" progId="Equation.DSMT4">
                  <p:embed/>
                </p:oleObj>
              </mc:Choice>
              <mc:Fallback>
                <p:oleObj name="Equation" r:id="rId2" imgW="494665" imgH="25336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06368"/>
                        <a:ext cx="11239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104612" y="1294175"/>
          <a:ext cx="1988752" cy="5400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1028065" imgH="2793365" progId="Equation.DSMT4">
                  <p:embed/>
                </p:oleObj>
              </mc:Choice>
              <mc:Fallback>
                <p:oleObj name="Equation" r:id="rId4" imgW="1028065" imgH="279336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612" y="1294175"/>
                        <a:ext cx="1988752" cy="5400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343400" y="5382768"/>
            <a:ext cx="4267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rPr>
              <a:t>F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rPr>
              <a:t>) is a step function</a:t>
            </a:r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rPr>
              <a:t> </a:t>
            </a:r>
            <a:endParaRPr lang="en-US" altLang="zh-CN" sz="3600" b="1" dirty="0">
              <a:solidFill>
                <a:schemeClr val="tx2"/>
              </a:solidFill>
              <a:latin typeface="Times New Roman" panose="02020603050405020304" charset="0"/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>
                <a:ea typeface="宋体" pitchFamily="2" charset="-122"/>
              </a:rPr>
              <a:t>Relations between PMF and CDF</a:t>
            </a:r>
            <a:endParaRPr lang="en-US" dirty="0"/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457200" y="881280"/>
            <a:ext cx="8229599" cy="1322424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PMF and CDF are equivalent. Namely, if PMF is available, then CDF can be obtained; if CDF is available, then PMF can be obtained.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548640" y="2615184"/>
                <a:ext cx="8138159" cy="3703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2803525" indent="-28035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2600" dirty="0">
                    <a:solidFill>
                      <a:srgbClr val="0070C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The basic methods of obtain CDF from PMF</a:t>
                </a:r>
                <a:endParaRPr lang="en-US" altLang="zh-CN" sz="2600" dirty="0">
                  <a:solidFill>
                    <a:srgbClr val="0070C0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r>
                  <a:rPr lang="en-US" altLang="zh-CN" sz="2600" dirty="0">
                    <a:solidFill>
                      <a:srgbClr val="0070C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If </a:t>
                </a:r>
                <a:r>
                  <a:rPr lang="en-US" altLang="zh-CN" sz="2600" i="1" dirty="0">
                    <a:solidFill>
                      <a:srgbClr val="0070C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X</a:t>
                </a:r>
                <a:r>
                  <a:rPr lang="en-US" altLang="zh-CN" sz="2600" dirty="0">
                    <a:solidFill>
                      <a:srgbClr val="0070C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’s</a:t>
                </a:r>
                <a:r>
                  <a:rPr lang="zh-CN" altLang="en-US" sz="2600" dirty="0">
                    <a:solidFill>
                      <a:srgbClr val="0070C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lang="en-US" altLang="zh-CN" sz="2600" i="0" dirty="0">
                    <a:solidFill>
                      <a:srgbClr val="0070C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the support set is {</a:t>
                </a:r>
                <a:r>
                  <a:rPr lang="en-US" altLang="zh-CN" sz="2600" i="1" dirty="0">
                    <a:solidFill>
                      <a:srgbClr val="0070C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a</a:t>
                </a:r>
                <a:r>
                  <a:rPr lang="en-US" altLang="zh-CN" sz="2600" baseline="-25000" dirty="0">
                    <a:solidFill>
                      <a:srgbClr val="0070C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1</a:t>
                </a:r>
                <a:r>
                  <a:rPr lang="en-US" altLang="zh-CN" sz="2600" i="1" dirty="0">
                    <a:solidFill>
                      <a:srgbClr val="0070C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 … a</a:t>
                </a:r>
                <a:r>
                  <a:rPr lang="en-US" altLang="zh-CN" sz="2600" baseline="-25000" dirty="0">
                    <a:solidFill>
                      <a:srgbClr val="0070C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n</a:t>
                </a:r>
                <a:r>
                  <a:rPr lang="en-US" altLang="zh-CN" sz="2600" i="0" dirty="0">
                    <a:solidFill>
                      <a:srgbClr val="0070C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},  and </a:t>
                </a:r>
                <a:r>
                  <a:rPr lang="en-US" altLang="zh-CN" sz="2600" i="1" dirty="0">
                    <a:solidFill>
                      <a:srgbClr val="0070C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P</a:t>
                </a:r>
                <a:r>
                  <a:rPr lang="en-US" altLang="zh-CN" sz="2600" i="0" dirty="0">
                    <a:solidFill>
                      <a:srgbClr val="0070C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(</a:t>
                </a:r>
                <a:r>
                  <a:rPr lang="en-US" altLang="zh-CN" sz="2600" i="1" dirty="0">
                    <a:solidFill>
                      <a:srgbClr val="0070C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X= a</a:t>
                </a:r>
                <a:r>
                  <a:rPr lang="en-US" altLang="zh-CN" sz="2600" baseline="-25000" dirty="0">
                    <a:solidFill>
                      <a:srgbClr val="0070C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i</a:t>
                </a:r>
                <a:r>
                  <a:rPr lang="en-US" altLang="zh-CN" sz="2600" i="0" dirty="0">
                    <a:solidFill>
                      <a:srgbClr val="0070C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)=</a:t>
                </a:r>
                <a:r>
                  <a:rPr lang="en-US" altLang="zh-CN" sz="2600" dirty="0">
                    <a:solidFill>
                      <a:srgbClr val="0070C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lang="en-US" altLang="zh-CN" sz="2600" i="1" dirty="0">
                    <a:solidFill>
                      <a:srgbClr val="0070C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p</a:t>
                </a:r>
                <a:r>
                  <a:rPr lang="en-US" altLang="zh-CN" sz="2600" i="1" baseline="-25000" dirty="0">
                    <a:solidFill>
                      <a:srgbClr val="0070C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i</a:t>
                </a:r>
                <a:endParaRPr lang="en-US" altLang="zh-CN" sz="2600" i="1" baseline="-25000" dirty="0">
                  <a:solidFill>
                    <a:srgbClr val="0070C0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lvl="1"/>
                <a:endParaRPr lang="en-US" altLang="zh-CN" sz="2600" i="0" dirty="0">
                  <a:solidFill>
                    <a:srgbClr val="0070C0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lvl="1"/>
                <a:r>
                  <a:rPr lang="en-US" altLang="zh-CN" sz="2600" i="1" dirty="0">
                    <a:solidFill>
                      <a:srgbClr val="0070C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F</a:t>
                </a:r>
                <a:r>
                  <a:rPr lang="en-US" altLang="zh-CN" sz="2600" dirty="0">
                    <a:solidFill>
                      <a:srgbClr val="0070C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(</a:t>
                </a:r>
                <a:r>
                  <a:rPr lang="en-US" altLang="zh-CN" sz="2600" i="1" dirty="0">
                    <a:solidFill>
                      <a:srgbClr val="0070C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x</a:t>
                </a:r>
                <a:r>
                  <a:rPr lang="en-US" altLang="zh-CN" sz="2600" dirty="0">
                    <a:solidFill>
                      <a:srgbClr val="0070C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)</a:t>
                </a:r>
                <a:r>
                  <a:rPr lang="en-US" altLang="zh-CN" sz="2600" i="1" dirty="0">
                    <a:solidFill>
                      <a:srgbClr val="0070C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sz="2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en-US" altLang="zh-CN" sz="2600" b="0" i="1" smtClean="0">
                                  <a:solidFill>
                                    <a:srgbClr val="0070C0"/>
                                  </a:solidFill>
                                  <a:latin typeface="Times New Roman" panose="02020603050405020304" charset="0"/>
                                  <a:cs typeface="Times New Roman" panose="02020603050405020304" charset="0"/>
                                </a:rPr>
                                <m:t>                   </m:t>
                              </m:r>
                              <m:r>
                                <m:rPr>
                                  <m:nor/>
                                </m:rPr>
                                <a:rPr lang="en-US" altLang="zh-CN" sz="2600" i="1" dirty="0">
                                  <a:solidFill>
                                    <a:srgbClr val="0070C0"/>
                                  </a:solidFill>
                                  <a:latin typeface="Times New Roman" panose="02020603050405020304" charset="0"/>
                                  <a:cs typeface="Times New Roman" panose="02020603050405020304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altLang="zh-CN" sz="2600" b="0" i="1" dirty="0" smtClean="0">
                                  <a:solidFill>
                                    <a:srgbClr val="0070C0"/>
                                  </a:solidFill>
                                  <a:latin typeface="Times New Roman" panose="02020603050405020304" charset="0"/>
                                  <a:cs typeface="Times New Roman" panose="02020603050405020304" charset="0"/>
                                </a:rPr>
                                <m:t>&lt;</m:t>
                              </m:r>
                              <m:r>
                                <m:rPr>
                                  <m:nor/>
                                </m:rPr>
                                <a:rPr lang="en-US" altLang="zh-CN" sz="2600" i="1" dirty="0">
                                  <a:solidFill>
                                    <a:srgbClr val="0070C0"/>
                                  </a:solidFill>
                                  <a:latin typeface="Times New Roman" panose="02020603050405020304" charset="0"/>
                                  <a:cs typeface="Times New Roman" panose="0202060305040502030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altLang="zh-CN" sz="2600" baseline="-25000" dirty="0">
                                  <a:solidFill>
                                    <a:srgbClr val="0070C0"/>
                                  </a:solidFill>
                                  <a:latin typeface="Times New Roman" panose="02020603050405020304" charset="0"/>
                                  <a:cs typeface="Times New Roman" panose="02020603050405020304" charset="0"/>
                                </a:rPr>
                                <m:t>1</m:t>
                              </m:r>
                              <m:r>
                                <a:rPr lang="en-US" altLang="zh-CN" sz="2600" b="0" i="1" baseline="-25000" dirty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 panose="02020603050405020304" charset="0"/>
                                </a:rPr>
                                <m:t>                 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altLang="zh-CN" sz="2600" i="1" dirty="0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charset="0"/>
                                    </a:rPr>
                                  </m:ctrlPr>
                                </m:eqArr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p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b="0" baseline="-25000" dirty="0" smtClean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1</m:t>
                                  </m:r>
                                  <m:r>
                                    <a:rPr lang="en-US" altLang="zh-CN" sz="2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       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baseline="-25000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1</m:t>
                                  </m:r>
                                  <m:r>
                                    <a:rPr lang="en-US" altLang="zh-CN" sz="260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x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&lt;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b="0" baseline="-25000" dirty="0" smtClean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p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baseline="-25000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1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b="0" i="1" baseline="-25000" dirty="0" smtClean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 +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p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b="0" baseline="-25000" dirty="0" smtClean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2</m:t>
                                  </m:r>
                                  <m:r>
                                    <a:rPr lang="en-US" altLang="zh-CN" sz="2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</m:t>
                                  </m:r>
                                  <m:r>
                                    <a:rPr lang="en-US" altLang="zh-CN" sz="260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b="0" baseline="-25000" dirty="0" smtClean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2</m:t>
                                  </m:r>
                                  <m:r>
                                    <a:rPr lang="en-US" altLang="zh-CN" sz="2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x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&lt;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b="0" baseline="-25000" dirty="0" smtClean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US" altLang="zh-CN" sz="2600" b="0" i="1" baseline="-25000" dirty="0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charset="0"/>
                                    </a:rPr>
                                    <m:t>         </m:t>
                                  </m:r>
                                  <m:r>
                                    <a:rPr lang="zh-CN" altLang="en-US" sz="2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p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baseline="-25000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1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baseline="-25000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baseline="-25000" dirty="0" smtClean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+</m:t>
                                  </m:r>
                                  <m:r>
                                    <a:rPr lang="zh-CN" altLang="en-US" sz="2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baseline="-25000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b="0" i="1" baseline="-25000" dirty="0" smtClean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p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b="0" i="0" baseline="-25000" dirty="0" smtClean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n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b="0" i="0" baseline="-25000" dirty="0" smtClean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−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b="0" i="0" baseline="-25000" dirty="0" smtClean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1</m:t>
                                  </m:r>
                                  <m:r>
                                    <a:rPr lang="en-US" altLang="zh-CN" sz="2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b="0" i="0" baseline="-25000" dirty="0" smtClean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n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b="0" i="0" baseline="-25000" dirty="0" smtClean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−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b="0" i="0" baseline="-25000" dirty="0" smtClean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1</m:t>
                                  </m:r>
                                  <m:r>
                                    <a:rPr lang="en-US" altLang="zh-CN" sz="2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x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&lt;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charset="0"/>
                                      <a:cs typeface="Times New Roman" panose="02020603050405020304" charset="0"/>
                                    </a:rPr>
                                    <m:t>a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600" i="1" baseline="-25000" dirty="0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charset="0"/>
                                    </a:rPr>
                                    <m:t>n</m:t>
                                  </m:r>
                                </m:e>
                              </m:eqArr>
                            </m:e>
                          </m:mr>
                          <m:mr>
                            <m:e>
                              <m:r>
                                <m:rPr>
                                  <m:nor/>
                                </m:rPr>
                                <a:rPr lang="en-US" altLang="zh-CN" sz="2600" b="0" smtClean="0">
                                  <a:solidFill>
                                    <a:srgbClr val="0070C0"/>
                                  </a:solidFill>
                                  <a:latin typeface="Times New Roman" panose="02020603050405020304" charset="0"/>
                                  <a:cs typeface="Times New Roman" panose="02020603050405020304" charset="0"/>
                                </a:rPr>
                                <m:t>1</m:t>
                              </m:r>
                              <m:r>
                                <a:rPr lang="en-US" altLang="zh-CN" sz="2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altLang="zh-CN" sz="2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altLang="zh-CN" sz="2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r>
                                <a:rPr lang="en-US" altLang="zh-CN" sz="2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altLang="zh-CN" sz="2600" b="0" i="1" smtClean="0">
                                  <a:solidFill>
                                    <a:srgbClr val="0070C0"/>
                                  </a:solidFill>
                                  <a:latin typeface="Times New Roman" panose="02020603050405020304" charset="0"/>
                                  <a:cs typeface="Times New Roman" panose="02020603050405020304" charset="0"/>
                                </a:rPr>
                                <m:t>          </m:t>
                              </m:r>
                              <m:r>
                                <m:rPr>
                                  <m:nor/>
                                </m:rPr>
                                <a:rPr lang="en-US" altLang="zh-CN" sz="2600" i="1" dirty="0">
                                  <a:solidFill>
                                    <a:srgbClr val="0070C0"/>
                                  </a:solidFill>
                                  <a:latin typeface="Times New Roman" panose="02020603050405020304" charset="0"/>
                                  <a:cs typeface="Times New Roman" panose="02020603050405020304" charset="0"/>
                                </a:rPr>
                                <m:t>x</m:t>
                              </m:r>
                              <m:r>
                                <a:rPr lang="en-US" altLang="zh-CN" sz="2600" b="0" i="1" dirty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charset="0"/>
                                </a:rPr>
                                <m:t>≥</m:t>
                              </m:r>
                              <m:r>
                                <m:rPr>
                                  <m:nor/>
                                </m:rPr>
                                <a:rPr lang="en-US" altLang="zh-CN" sz="2600" i="1" dirty="0">
                                  <a:solidFill>
                                    <a:srgbClr val="0070C0"/>
                                  </a:solidFill>
                                  <a:latin typeface="Times New Roman" panose="02020603050405020304" charset="0"/>
                                  <a:cs typeface="Times New Roman" panose="0202060305040502030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altLang="zh-CN" sz="2600" b="0" baseline="-25000" dirty="0" smtClean="0">
                                  <a:solidFill>
                                    <a:srgbClr val="0070C0"/>
                                  </a:solidFill>
                                  <a:latin typeface="Times New Roman" panose="02020603050405020304" charset="0"/>
                                  <a:cs typeface="Times New Roman" panose="02020603050405020304" charset="0"/>
                                </a:rPr>
                                <m:t>n</m:t>
                              </m:r>
                              <m:r>
                                <a:rPr lang="en-US" altLang="zh-CN" sz="2600" b="0" i="1" baseline="-25000" dirty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 panose="02020603050405020304" charset="0"/>
                                </a:rPr>
                                <m:t>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600" i="1" dirty="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8640" y="2615184"/>
                <a:ext cx="8138159" cy="3703320"/>
              </a:xfrm>
              <a:prstGeom prst="rect">
                <a:avLst/>
              </a:prstGeom>
              <a:blipFill rotWithShape="1">
                <a:blip r:embed="rId1"/>
                <a:stretch>
                  <a:fillRect t="-7" r="8" b="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>
                <a:ea typeface="宋体" pitchFamily="2" charset="-122"/>
              </a:rPr>
              <a:t>Relations between PMF and CDF</a:t>
            </a:r>
            <a:endParaRPr lang="en-US" dirty="0"/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457200" y="881280"/>
            <a:ext cx="8229599" cy="1322424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PMF and CDF are equivalent. Namely, if PMF is available, then CDF can be obtained; if CDF is available, then PMF can be obtained.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02920" y="2340753"/>
            <a:ext cx="8138159" cy="923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03525" indent="-28035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600" dirty="0">
                <a:solidFill>
                  <a:srgbClr val="0070C0"/>
                </a:solidFill>
                <a:latin typeface="Times New Roman" panose="02020603050405020304" charset="0"/>
                <a:cs typeface="Times New Roman" panose="02020603050405020304" charset="0"/>
              </a:rPr>
              <a:t>The basic methods of obtain PMF from CDF</a:t>
            </a:r>
            <a:endParaRPr lang="en-US" altLang="zh-CN" sz="2600" dirty="0">
              <a:solidFill>
                <a:srgbClr val="0070C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en-US" altLang="zh-CN" sz="2600" dirty="0">
                <a:solidFill>
                  <a:srgbClr val="0070C0"/>
                </a:solidFill>
                <a:latin typeface="Times New Roman" panose="02020603050405020304" charset="0"/>
                <a:cs typeface="Times New Roman" panose="02020603050405020304" charset="0"/>
              </a:rPr>
              <a:t>To find the jump points, which is the support of </a:t>
            </a:r>
            <a:r>
              <a:rPr lang="en-US" altLang="zh-CN" sz="2600" i="1" dirty="0">
                <a:solidFill>
                  <a:srgbClr val="0070C0"/>
                </a:solidFill>
                <a:latin typeface="Times New Roman" panose="02020603050405020304" charset="0"/>
                <a:cs typeface="Times New Roman" panose="02020603050405020304" charset="0"/>
              </a:rPr>
              <a:t>X</a:t>
            </a:r>
            <a:endParaRPr lang="en-US" altLang="zh-CN" sz="2600" i="1" baseline="-25000" dirty="0">
              <a:solidFill>
                <a:srgbClr val="0070C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lvl="1"/>
            <a:endParaRPr lang="en-US" altLang="zh-CN" sz="2600" i="0" dirty="0">
              <a:solidFill>
                <a:srgbClr val="0070C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lvl="1"/>
            <a:endParaRPr lang="en-US" altLang="zh-CN" sz="2600" i="1" dirty="0"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96111" y="3264297"/>
            <a:ext cx="7164371" cy="3593703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>
            <a:off x="5174488" y="6004560"/>
            <a:ext cx="0" cy="182880"/>
          </a:xfrm>
          <a:prstGeom prst="line">
            <a:avLst/>
          </a:prstGeom>
          <a:ln>
            <a:solidFill>
              <a:srgbClr val="0070C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5824728" y="5430520"/>
            <a:ext cx="0" cy="574040"/>
          </a:xfrm>
          <a:prstGeom prst="line">
            <a:avLst/>
          </a:prstGeom>
          <a:ln>
            <a:solidFill>
              <a:srgbClr val="0070C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6485128" y="4470400"/>
            <a:ext cx="0" cy="960120"/>
          </a:xfrm>
          <a:prstGeom prst="line">
            <a:avLst/>
          </a:prstGeom>
          <a:ln>
            <a:solidFill>
              <a:srgbClr val="0070C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7155688" y="3865880"/>
            <a:ext cx="0" cy="604520"/>
          </a:xfrm>
          <a:prstGeom prst="line">
            <a:avLst/>
          </a:prstGeom>
          <a:ln>
            <a:solidFill>
              <a:srgbClr val="0070C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7795768" y="3728720"/>
            <a:ext cx="0" cy="182880"/>
          </a:xfrm>
          <a:prstGeom prst="line">
            <a:avLst/>
          </a:prstGeom>
          <a:ln>
            <a:solidFill>
              <a:srgbClr val="0070C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19823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There are 50 students in our class.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227138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Every Tuesday I call 5 students to do problems on the board. There are 11 such Tuesdays.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375093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What are the chances you are </a:t>
            </a:r>
            <a:r>
              <a:rPr lang="en-US" sz="2800" dirty="0">
                <a:solidFill>
                  <a:schemeClr val="accent1"/>
                </a:solidFill>
                <a:latin typeface="Franklin Gothic Medium" panose="020B0603020102020204"/>
                <a:cs typeface="Franklin Gothic Medium" panose="020B0603020102020204"/>
              </a:rPr>
              <a:t>never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called?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3 Expected value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2748" y="1626378"/>
            <a:ext cx="8806660" cy="3897011"/>
          </a:xfrm>
          <a:prstGeom prst="rect">
            <a:avLst/>
          </a:prstGeom>
        </p:spPr>
      </p:pic>
      <p:sp>
        <p:nvSpPr>
          <p:cNvPr id="5" name="TextBox 3"/>
          <p:cNvSpPr txBox="1"/>
          <p:nvPr/>
        </p:nvSpPr>
        <p:spPr>
          <a:xfrm>
            <a:off x="457200" y="988979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Arithmetic mean :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3 Expected value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8321" y="1435608"/>
            <a:ext cx="8247358" cy="5098736"/>
          </a:xfrm>
          <a:prstGeom prst="rect">
            <a:avLst/>
          </a:prstGeom>
        </p:spPr>
      </p:pic>
      <p:sp>
        <p:nvSpPr>
          <p:cNvPr id="5" name="TextBox 3"/>
          <p:cNvSpPr txBox="1"/>
          <p:nvPr/>
        </p:nvSpPr>
        <p:spPr>
          <a:xfrm>
            <a:off x="475488" y="1375086"/>
            <a:ext cx="1956816" cy="3815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D</a:t>
            </a:r>
            <a:r>
              <a:rPr lang="en-US" sz="24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efinition:</a:t>
            </a:r>
            <a:endParaRPr lang="en-US" sz="2400" dirty="0">
              <a:latin typeface="Franklin Gothic Medium" panose="020B0603020102020204"/>
              <a:cs typeface="Franklin Gothic Medium" panose="020B0603020102020204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3 Expected value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1118806"/>
            <a:ext cx="6191250" cy="2809875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3 Expected value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41316" y="1064029"/>
            <a:ext cx="8869680" cy="5228705"/>
            <a:chOff x="457200" y="1216153"/>
            <a:chExt cx="8414875" cy="4845548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57200" y="1216153"/>
              <a:ext cx="8414875" cy="4845548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1956816" y="1216153"/>
              <a:ext cx="722376" cy="338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3 Expected value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457200" y="1061518"/>
            <a:ext cx="8229600" cy="1534563"/>
            <a:chOff x="457200" y="1591870"/>
            <a:chExt cx="8229600" cy="1534563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57200" y="1591870"/>
              <a:ext cx="8229600" cy="1534563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1691640" y="1606435"/>
              <a:ext cx="722376" cy="3075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457200" y="4157299"/>
            <a:ext cx="8229600" cy="2416961"/>
            <a:chOff x="457200" y="3599515"/>
            <a:chExt cx="8229600" cy="2416961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7200" y="3645235"/>
              <a:ext cx="8229600" cy="2371241"/>
            </a:xfrm>
            <a:prstGeom prst="rect">
              <a:avLst/>
            </a:prstGeom>
          </p:spPr>
        </p:pic>
        <p:sp>
          <p:nvSpPr>
            <p:cNvPr id="10" name="矩形 9"/>
            <p:cNvSpPr/>
            <p:nvPr/>
          </p:nvSpPr>
          <p:spPr>
            <a:xfrm>
              <a:off x="1944624" y="3599515"/>
              <a:ext cx="722376" cy="3075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776" y="2815355"/>
            <a:ext cx="6099048" cy="994472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3 Expected valu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119823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The </a:t>
            </a:r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expected value (expectation) 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of a random variable 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with </a:t>
            </a:r>
            <a:r>
              <a:rPr lang="en-US" sz="2800" dirty="0" err="1">
                <a:latin typeface="Franklin Gothic Medium" panose="020B0603020102020204"/>
                <a:cs typeface="Franklin Gothic Medium" panose="020B0603020102020204"/>
              </a:rPr>
              <a:t>p.m.f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.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is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160379" y="2276276"/>
            <a:ext cx="26426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] = ∑</a:t>
            </a:r>
            <a:r>
              <a:rPr lang="en-US" sz="2800" i="1" baseline="-25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baseline="-25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  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x p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(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)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457200" y="3842306"/>
            <a:ext cx="30243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 = </a:t>
            </a:r>
            <a:r>
              <a:rPr lang="en-US" sz="2800" dirty="0">
                <a:solidFill>
                  <a:prstClr val="black"/>
                </a:solidFill>
                <a:latin typeface="Franklin Gothic Medium" panose="020B0603020102020204"/>
                <a:cs typeface="Franklin Gothic Medium" panose="020B0603020102020204"/>
              </a:rPr>
              <a:t>number of </a:t>
            </a:r>
            <a:r>
              <a:rPr lang="en-US" sz="2800" dirty="0" err="1">
                <a:solidFill>
                  <a:prstClr val="black"/>
                </a:solidFill>
                <a:latin typeface="Courier New" panose="02070309020205020404"/>
                <a:cs typeface="Courier New" panose="02070309020205020404"/>
              </a:rPr>
              <a:t>H</a:t>
            </a:r>
            <a:r>
              <a:rPr lang="en-US" sz="2800" dirty="0" err="1">
                <a:solidFill>
                  <a:prstClr val="black"/>
                </a:solidFill>
                <a:latin typeface="Franklin Gothic Medium" panose="020B0603020102020204"/>
                <a:cs typeface="Franklin Gothic Medium" panose="020B0603020102020204"/>
              </a:rPr>
              <a:t>s</a:t>
            </a:r>
            <a:endParaRPr lang="en-US" sz="2800" i="1" dirty="0">
              <a:latin typeface="Franklin Gothic Medium" panose="020B0603020102020204"/>
              <a:cs typeface="Franklin Gothic Medium" panose="020B0603020102020204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57200" y="4396010"/>
            <a:ext cx="2228850" cy="958538"/>
            <a:chOff x="457200" y="4396010"/>
            <a:chExt cx="2228850" cy="958538"/>
          </a:xfrm>
        </p:grpSpPr>
        <p:sp>
          <p:nvSpPr>
            <p:cNvPr id="16" name="TextBox 15"/>
            <p:cNvSpPr txBox="1"/>
            <p:nvPr/>
          </p:nvSpPr>
          <p:spPr>
            <a:xfrm>
              <a:off x="760519" y="4396010"/>
              <a:ext cx="19255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>
                  <a:latin typeface="Garamond" panose="02020404030301010803"/>
                  <a:cs typeface="Garamond" panose="02020404030301010803"/>
                </a:rPr>
                <a:t>x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      0      1 </a:t>
              </a:r>
              <a:endParaRPr lang="en-US" sz="28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57200" y="4831328"/>
              <a:ext cx="22288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>
                  <a:latin typeface="Garamond" panose="02020404030301010803"/>
                  <a:cs typeface="Garamond" panose="02020404030301010803"/>
                </a:rPr>
                <a:t>p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(</a:t>
              </a:r>
              <a:r>
                <a:rPr lang="en-US" sz="2800" i="1" dirty="0">
                  <a:latin typeface="Garamond" panose="02020404030301010803"/>
                  <a:cs typeface="Garamond" panose="02020404030301010803"/>
                </a:rPr>
                <a:t>x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) 	½     ½ </a:t>
              </a:r>
              <a:endParaRPr lang="en-US" sz="2800" dirty="0">
                <a:latin typeface="Garamond" panose="02020404030301010803"/>
                <a:cs typeface="Garamond" panose="02020404030301010803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412750" y="5597326"/>
            <a:ext cx="44894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] =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0 ½ + 1 ½ 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=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½</a:t>
            </a:r>
            <a:endParaRPr lang="en-US" sz="2800" dirty="0"/>
          </a:p>
        </p:txBody>
      </p:sp>
      <p:grpSp>
        <p:nvGrpSpPr>
          <p:cNvPr id="3" name="Group 2"/>
          <p:cNvGrpSpPr/>
          <p:nvPr/>
        </p:nvGrpSpPr>
        <p:grpSpPr>
          <a:xfrm>
            <a:off x="457200" y="3122283"/>
            <a:ext cx="2538645" cy="589901"/>
            <a:chOff x="457200" y="3122283"/>
            <a:chExt cx="2538645" cy="589901"/>
          </a:xfrm>
        </p:grpSpPr>
        <p:sp>
          <p:nvSpPr>
            <p:cNvPr id="14" name="TextBox 13"/>
            <p:cNvSpPr txBox="1"/>
            <p:nvPr/>
          </p:nvSpPr>
          <p:spPr>
            <a:xfrm>
              <a:off x="457200" y="3122283"/>
              <a:ext cx="180975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chemeClr val="accent1"/>
                  </a:solidFill>
                  <a:latin typeface="Franklin Gothic Medium" panose="020B0603020102020204"/>
                  <a:cs typeface="Franklin Gothic Medium" panose="020B0603020102020204"/>
                </a:rPr>
                <a:t>Example</a:t>
              </a:r>
              <a:endParaRPr lang="en-US" sz="3200" dirty="0">
                <a:solidFill>
                  <a:schemeClr val="accent1"/>
                </a:solidFill>
                <a:latin typeface="Franklin Gothic Medium" panose="020B0603020102020204"/>
                <a:cs typeface="Franklin Gothic Medium" panose="020B0603020102020204"/>
              </a:endParaRPr>
            </a:p>
          </p:txBody>
        </p:sp>
        <p:pic>
          <p:nvPicPr>
            <p:cNvPr id="19" name="Picture 18" descr="g95.jpeg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07580" y="3122283"/>
              <a:ext cx="588265" cy="589901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 Random variabl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457199" y="1195097"/>
            <a:ext cx="8229599" cy="5284258"/>
          </a:xfrm>
        </p:spPr>
        <p:txBody>
          <a:bodyPr/>
          <a:lstStyle/>
          <a:p>
            <a:r>
              <a:rPr lang="en-US" altLang="zh-CN" sz="2800" dirty="0"/>
              <a:t> Understanding random variables</a:t>
            </a:r>
            <a:endParaRPr lang="en-US" altLang="zh-CN" sz="2800" dirty="0"/>
          </a:p>
          <a:p>
            <a:r>
              <a:rPr lang="en-US" altLang="zh-CN" sz="2800" dirty="0"/>
              <a:t> Why introduce RV</a:t>
            </a:r>
            <a:endParaRPr lang="en-US" altLang="zh-CN" sz="28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3 Expected valu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57200" y="1312533"/>
            <a:ext cx="180975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 panose="020B0603020102020204"/>
                <a:cs typeface="Franklin Gothic Medium" panose="020B0603020102020204"/>
              </a:rPr>
              <a:t>Example</a:t>
            </a:r>
            <a:endParaRPr lang="en-US" sz="3200" dirty="0">
              <a:solidFill>
                <a:schemeClr val="accent1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57200" y="2273856"/>
            <a:ext cx="30243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 = </a:t>
            </a:r>
            <a:r>
              <a:rPr lang="en-US" sz="2800" dirty="0">
                <a:solidFill>
                  <a:prstClr val="black"/>
                </a:solidFill>
                <a:latin typeface="Franklin Gothic Medium" panose="020B0603020102020204"/>
                <a:cs typeface="Franklin Gothic Medium" panose="020B0603020102020204"/>
              </a:rPr>
              <a:t>number of </a:t>
            </a:r>
            <a:r>
              <a:rPr lang="en-US" sz="2800" dirty="0" err="1">
                <a:solidFill>
                  <a:prstClr val="black"/>
                </a:solidFill>
                <a:latin typeface="Courier New" panose="02070309020205020404"/>
                <a:cs typeface="Courier New" panose="02070309020205020404"/>
              </a:rPr>
              <a:t>H</a:t>
            </a:r>
            <a:r>
              <a:rPr lang="en-US" sz="2800" dirty="0" err="1">
                <a:solidFill>
                  <a:prstClr val="black"/>
                </a:solidFill>
                <a:latin typeface="Franklin Gothic Medium" panose="020B0603020102020204"/>
                <a:cs typeface="Franklin Gothic Medium" panose="020B0603020102020204"/>
              </a:rPr>
              <a:t>s</a:t>
            </a:r>
            <a:endParaRPr lang="en-US" sz="2800" i="1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0519" y="2827560"/>
            <a:ext cx="31652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      0      1      2 </a:t>
            </a:r>
            <a:endParaRPr lang="en-US" sz="2800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3262878"/>
            <a:ext cx="31652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(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)     ¼     ½     ¼ </a:t>
            </a:r>
            <a:endParaRPr lang="en-US" sz="2800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12750" y="4028876"/>
            <a:ext cx="44894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] =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0 ¼ + 1 ½ + 2 ¼ 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= 1</a:t>
            </a:r>
            <a:endParaRPr lang="en-US" sz="2800" dirty="0"/>
          </a:p>
        </p:txBody>
      </p:sp>
      <p:pic>
        <p:nvPicPr>
          <p:cNvPr id="19" name="Picture 18" descr="g95.jpe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7580" y="1312533"/>
            <a:ext cx="588265" cy="589901"/>
          </a:xfrm>
          <a:prstGeom prst="rect">
            <a:avLst/>
          </a:prstGeom>
        </p:spPr>
      </p:pic>
      <p:pic>
        <p:nvPicPr>
          <p:cNvPr id="20" name="Picture 19" descr="g95.jpe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497" y="1312533"/>
            <a:ext cx="588265" cy="589901"/>
          </a:xfrm>
          <a:prstGeom prst="rect">
            <a:avLst/>
          </a:prstGeom>
        </p:spPr>
      </p:pic>
      <p:pic>
        <p:nvPicPr>
          <p:cNvPr id="21" name="Picture 20" descr="head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2074" y="1508834"/>
            <a:ext cx="3035300" cy="3084483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6965950" y="1816100"/>
            <a:ext cx="0" cy="247650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6559550" y="1331034"/>
            <a:ext cx="8198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FF9933"/>
                </a:solidFill>
                <a:latin typeface="Garamond" panose="02020404030301010803"/>
                <a:cs typeface="Garamond" panose="02020404030301010803"/>
              </a:rPr>
              <a:t>E</a:t>
            </a:r>
            <a:r>
              <a:rPr lang="en-US" sz="2400" dirty="0">
                <a:solidFill>
                  <a:srgbClr val="FF9933"/>
                </a:solidFill>
                <a:latin typeface="Garamond" panose="02020404030301010803"/>
                <a:cs typeface="Garamond" panose="02020404030301010803"/>
              </a:rPr>
              <a:t>[</a:t>
            </a:r>
            <a:r>
              <a:rPr lang="en-US" sz="2400" i="1" dirty="0">
                <a:solidFill>
                  <a:srgbClr val="FF9933"/>
                </a:solidFill>
                <a:latin typeface="Garamond" panose="02020404030301010803"/>
                <a:cs typeface="Garamond" panose="02020404030301010803"/>
              </a:rPr>
              <a:t>N</a:t>
            </a:r>
            <a:r>
              <a:rPr lang="en-US" sz="2400" dirty="0">
                <a:solidFill>
                  <a:srgbClr val="FF9933"/>
                </a:solidFill>
                <a:latin typeface="Garamond" panose="02020404030301010803"/>
                <a:cs typeface="Garamond" panose="02020404030301010803"/>
              </a:rPr>
              <a:t>]</a:t>
            </a:r>
            <a:endParaRPr lang="en-US" sz="2400" dirty="0">
              <a:solidFill>
                <a:srgbClr val="FF9933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12750" y="503998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The expectation</a:t>
            </a:r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 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is the </a:t>
            </a:r>
            <a:r>
              <a:rPr lang="en-US" sz="2800" dirty="0">
                <a:solidFill>
                  <a:schemeClr val="accent1"/>
                </a:solidFill>
                <a:latin typeface="Franklin Gothic Medium" panose="020B0603020102020204"/>
                <a:cs typeface="Franklin Gothic Medium" panose="020B0603020102020204"/>
              </a:rPr>
              <a:t>average value 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the random variable takes when experiment is done many times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3 Expected valu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312533"/>
            <a:ext cx="180975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 panose="020B0603020102020204"/>
                <a:cs typeface="Franklin Gothic Medium" panose="020B0603020102020204"/>
              </a:rPr>
              <a:t>Example</a:t>
            </a:r>
            <a:endParaRPr lang="en-US" sz="3200" dirty="0">
              <a:solidFill>
                <a:schemeClr val="accent1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pic>
        <p:nvPicPr>
          <p:cNvPr id="5" name="Picture 4" descr="Die_Spire_01_4832.pn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9230" y="1179927"/>
            <a:ext cx="1006171" cy="100617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7200" y="2393246"/>
            <a:ext cx="52253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F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 = </a:t>
            </a:r>
            <a:r>
              <a:rPr lang="en-US" sz="2800" dirty="0">
                <a:solidFill>
                  <a:prstClr val="black"/>
                </a:solidFill>
                <a:latin typeface="Franklin Gothic Medium" panose="020B0603020102020204"/>
                <a:cs typeface="Franklin Gothic Medium" panose="020B0603020102020204"/>
              </a:rPr>
              <a:t>face value of fair 6-sided die</a:t>
            </a:r>
            <a:endParaRPr lang="en-US" sz="2800" i="1" dirty="0">
              <a:latin typeface="Franklin Gothic Medium" panose="020B0603020102020204"/>
              <a:cs typeface="Franklin Gothic Medium" panose="020B0603020102020204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12750" y="3075691"/>
            <a:ext cx="8274050" cy="606455"/>
            <a:chOff x="412750" y="3075691"/>
            <a:chExt cx="8274050" cy="606455"/>
          </a:xfrm>
        </p:grpSpPr>
        <p:sp>
          <p:nvSpPr>
            <p:cNvPr id="7" name="Rectangle 6"/>
            <p:cNvSpPr/>
            <p:nvPr/>
          </p:nvSpPr>
          <p:spPr>
            <a:xfrm>
              <a:off x="412750" y="3139876"/>
              <a:ext cx="827405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i="1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E</a:t>
              </a:r>
              <a:r>
                <a:rPr lang="en-US" sz="2800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[</a:t>
              </a:r>
              <a:r>
                <a:rPr lang="en-US" sz="2800" i="1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F</a:t>
              </a:r>
              <a:r>
                <a:rPr lang="en-US" sz="2800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] = 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1    + 2     + 3     + 4     + 5     + 6     </a:t>
              </a:r>
              <a:r>
                <a:rPr lang="en-US" sz="2800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= 3.5</a:t>
              </a:r>
              <a:endParaRPr lang="en-US" sz="2800" dirty="0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1647825" y="3129636"/>
              <a:ext cx="476432" cy="552510"/>
              <a:chOff x="1581150" y="4368800"/>
              <a:chExt cx="476432" cy="552510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1581150" y="43688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1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91" y="45212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6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11" name="Straight Connector 10"/>
              <p:cNvCxnSpPr/>
              <p:nvPr/>
            </p:nvCxnSpPr>
            <p:spPr>
              <a:xfrm flipH="1">
                <a:off x="1720941" y="458476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/>
            <p:cNvGrpSpPr/>
            <p:nvPr/>
          </p:nvGrpSpPr>
          <p:grpSpPr>
            <a:xfrm>
              <a:off x="2530475" y="3094741"/>
              <a:ext cx="476432" cy="552510"/>
              <a:chOff x="1581150" y="4368800"/>
              <a:chExt cx="476432" cy="552510"/>
            </a:xfrm>
          </p:grpSpPr>
          <p:sp>
            <p:nvSpPr>
              <p:cNvPr id="14" name="TextBox 13"/>
              <p:cNvSpPr txBox="1"/>
              <p:nvPr/>
            </p:nvSpPr>
            <p:spPr>
              <a:xfrm>
                <a:off x="1581150" y="43688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1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752691" y="45212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6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 flipH="1">
                <a:off x="1720941" y="458476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6"/>
            <p:cNvGrpSpPr/>
            <p:nvPr/>
          </p:nvGrpSpPr>
          <p:grpSpPr>
            <a:xfrm>
              <a:off x="3455551" y="3075691"/>
              <a:ext cx="476432" cy="552510"/>
              <a:chOff x="1581150" y="4368800"/>
              <a:chExt cx="476432" cy="552510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1581150" y="43688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1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1752691" y="45212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6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20" name="Straight Connector 19"/>
              <p:cNvCxnSpPr/>
              <p:nvPr/>
            </p:nvCxnSpPr>
            <p:spPr>
              <a:xfrm flipH="1">
                <a:off x="1720941" y="458476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" name="Group 20"/>
            <p:cNvGrpSpPr/>
            <p:nvPr/>
          </p:nvGrpSpPr>
          <p:grpSpPr>
            <a:xfrm>
              <a:off x="4389001" y="3091596"/>
              <a:ext cx="476432" cy="552510"/>
              <a:chOff x="1581150" y="4368800"/>
              <a:chExt cx="476432" cy="552510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1581150" y="43688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1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752691" y="45212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6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24" name="Straight Connector 23"/>
              <p:cNvCxnSpPr/>
              <p:nvPr/>
            </p:nvCxnSpPr>
            <p:spPr>
              <a:xfrm flipH="1">
                <a:off x="1720941" y="458476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/>
            <p:cNvGrpSpPr/>
            <p:nvPr/>
          </p:nvGrpSpPr>
          <p:grpSpPr>
            <a:xfrm>
              <a:off x="5303401" y="3078836"/>
              <a:ext cx="476432" cy="552510"/>
              <a:chOff x="1581150" y="4368800"/>
              <a:chExt cx="476432" cy="552510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1581150" y="43688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1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752691" y="45212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6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28" name="Straight Connector 27"/>
              <p:cNvCxnSpPr/>
              <p:nvPr/>
            </p:nvCxnSpPr>
            <p:spPr>
              <a:xfrm flipH="1">
                <a:off x="1720941" y="458476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28"/>
            <p:cNvGrpSpPr/>
            <p:nvPr/>
          </p:nvGrpSpPr>
          <p:grpSpPr>
            <a:xfrm>
              <a:off x="6249551" y="3081981"/>
              <a:ext cx="476432" cy="552510"/>
              <a:chOff x="1581150" y="4368800"/>
              <a:chExt cx="476432" cy="552510"/>
            </a:xfrm>
          </p:grpSpPr>
          <p:sp>
            <p:nvSpPr>
              <p:cNvPr id="30" name="TextBox 29"/>
              <p:cNvSpPr txBox="1"/>
              <p:nvPr/>
            </p:nvSpPr>
            <p:spPr>
              <a:xfrm>
                <a:off x="1581150" y="43688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1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752691" y="45212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6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32" name="Straight Connector 31"/>
              <p:cNvCxnSpPr/>
              <p:nvPr/>
            </p:nvCxnSpPr>
            <p:spPr>
              <a:xfrm flipH="1">
                <a:off x="1720941" y="458476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ercise </a:t>
            </a:r>
            <a:r>
              <a:rPr lang="en-US" dirty="0"/>
              <a:t>Russian roulette</a:t>
            </a:r>
            <a:endParaRPr lang="en-US" dirty="0"/>
          </a:p>
        </p:txBody>
      </p:sp>
      <p:pic>
        <p:nvPicPr>
          <p:cNvPr id="4" name="Picture 3" descr="url.jpe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750" y="1454229"/>
            <a:ext cx="1717040" cy="2146300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184650" y="1879540"/>
            <a:ext cx="2978150" cy="535781"/>
            <a:chOff x="4184650" y="1879540"/>
            <a:chExt cx="2978150" cy="535781"/>
          </a:xfrm>
        </p:grpSpPr>
        <p:cxnSp>
          <p:nvCxnSpPr>
            <p:cNvPr id="6" name="Straight Arrow Connector 5"/>
            <p:cNvCxnSpPr/>
            <p:nvPr/>
          </p:nvCxnSpPr>
          <p:spPr>
            <a:xfrm flipH="1">
              <a:off x="4184650" y="2190750"/>
              <a:ext cx="2978150" cy="0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7" name="Picture 6" descr="SW-629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87950" y="1879540"/>
              <a:ext cx="952500" cy="535781"/>
            </a:xfrm>
            <a:prstGeom prst="rect">
              <a:avLst/>
            </a:prstGeom>
          </p:spPr>
        </p:pic>
      </p:grpSp>
      <p:sp>
        <p:nvSpPr>
          <p:cNvPr id="8" name="TextBox 7"/>
          <p:cNvSpPr txBox="1"/>
          <p:nvPr/>
        </p:nvSpPr>
        <p:spPr>
          <a:xfrm>
            <a:off x="3048000" y="1299170"/>
            <a:ext cx="945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Alice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416800" y="1257379"/>
            <a:ext cx="7860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Bob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184650" y="3130490"/>
            <a:ext cx="2978150" cy="535781"/>
            <a:chOff x="4184650" y="3130490"/>
            <a:chExt cx="2978150" cy="535781"/>
          </a:xfrm>
        </p:grpSpPr>
        <p:cxnSp>
          <p:nvCxnSpPr>
            <p:cNvPr id="11" name="Straight Arrow Connector 10"/>
            <p:cNvCxnSpPr/>
            <p:nvPr/>
          </p:nvCxnSpPr>
          <p:spPr>
            <a:xfrm flipH="1">
              <a:off x="4184650" y="3416300"/>
              <a:ext cx="2978150" cy="0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2" name="Picture 11" descr="SW-629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87950" y="3130490"/>
              <a:ext cx="952500" cy="535781"/>
            </a:xfrm>
            <a:prstGeom prst="rect">
              <a:avLst/>
            </a:prstGeom>
          </p:spPr>
        </p:pic>
      </p:grpSp>
      <p:grpSp>
        <p:nvGrpSpPr>
          <p:cNvPr id="13" name="Group 12"/>
          <p:cNvGrpSpPr/>
          <p:nvPr/>
        </p:nvGrpSpPr>
        <p:grpSpPr>
          <a:xfrm>
            <a:off x="4184650" y="1276429"/>
            <a:ext cx="2978150" cy="535781"/>
            <a:chOff x="4184650" y="1276429"/>
            <a:chExt cx="2978150" cy="535781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4184650" y="1568450"/>
              <a:ext cx="2978150" cy="0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5" name="Picture 14" descr="SW-629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5187950" y="1276429"/>
              <a:ext cx="952500" cy="535781"/>
            </a:xfrm>
            <a:prstGeom prst="rect">
              <a:avLst/>
            </a:prstGeom>
          </p:spPr>
        </p:pic>
      </p:grpSp>
      <p:grpSp>
        <p:nvGrpSpPr>
          <p:cNvPr id="16" name="Group 15"/>
          <p:cNvGrpSpPr/>
          <p:nvPr/>
        </p:nvGrpSpPr>
        <p:grpSpPr>
          <a:xfrm>
            <a:off x="4184650" y="2527379"/>
            <a:ext cx="2978150" cy="535781"/>
            <a:chOff x="4184650" y="2527379"/>
            <a:chExt cx="2978150" cy="535781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4184650" y="2832100"/>
              <a:ext cx="2978150" cy="0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8" name="Picture 17" descr="SW-629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5187950" y="2527379"/>
              <a:ext cx="952500" cy="535781"/>
            </a:xfrm>
            <a:prstGeom prst="rect">
              <a:avLst/>
            </a:prstGeom>
          </p:spPr>
        </p:pic>
      </p:grpSp>
      <p:sp>
        <p:nvSpPr>
          <p:cNvPr id="19" name="Cloud 18"/>
          <p:cNvSpPr/>
          <p:nvPr/>
        </p:nvSpPr>
        <p:spPr>
          <a:xfrm>
            <a:off x="6203950" y="1066800"/>
            <a:ext cx="539750" cy="501650"/>
          </a:xfrm>
          <a:prstGeom prst="cloud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loud 19"/>
          <p:cNvSpPr/>
          <p:nvPr/>
        </p:nvSpPr>
        <p:spPr>
          <a:xfrm>
            <a:off x="4540250" y="1689100"/>
            <a:ext cx="539750" cy="501650"/>
          </a:xfrm>
          <a:prstGeom prst="cloud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loud 20"/>
          <p:cNvSpPr/>
          <p:nvPr/>
        </p:nvSpPr>
        <p:spPr>
          <a:xfrm>
            <a:off x="6203950" y="2330450"/>
            <a:ext cx="539750" cy="501650"/>
          </a:xfrm>
          <a:prstGeom prst="cloud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2443045" y="5822134"/>
            <a:ext cx="4194410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N</a:t>
            </a:r>
            <a:r>
              <a:rPr lang="en-US" sz="32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 = </a:t>
            </a:r>
            <a:r>
              <a:rPr lang="en-US" sz="3200" dirty="0">
                <a:solidFill>
                  <a:prstClr val="black"/>
                </a:solidFill>
                <a:latin typeface="Franklin Gothic Medium" panose="020B0603020102020204"/>
                <a:cs typeface="Franklin Gothic Medium" panose="020B0603020102020204"/>
              </a:rPr>
              <a:t>number of rounds</a:t>
            </a:r>
            <a:endParaRPr lang="en-US" sz="3200" i="1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224168" y="6250344"/>
            <a:ext cx="2632163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Franklin Gothic Medium" panose="020B0603020102020204"/>
                <a:cs typeface="Franklin Gothic Medium" panose="020B0603020102020204"/>
              </a:rPr>
              <a:t>what is </a:t>
            </a:r>
            <a:r>
              <a:rPr lang="en-US" sz="32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E</a:t>
            </a:r>
            <a:r>
              <a:rPr lang="en-US" sz="32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[</a:t>
            </a:r>
            <a:r>
              <a:rPr lang="en-US" sz="32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N</a:t>
            </a:r>
            <a:r>
              <a:rPr lang="en-US" sz="32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]</a:t>
            </a:r>
            <a:r>
              <a:rPr lang="en-US" sz="3200" dirty="0">
                <a:solidFill>
                  <a:prstClr val="black"/>
                </a:solidFill>
                <a:latin typeface="Franklin Gothic Medium" panose="020B0603020102020204"/>
                <a:cs typeface="Franklin Gothic Medium" panose="020B0603020102020204"/>
              </a:rPr>
              <a:t>?</a:t>
            </a:r>
            <a:endParaRPr lang="en-US" sz="3200" i="1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24" name="TextBox 3"/>
          <p:cNvSpPr txBox="1"/>
          <p:nvPr/>
        </p:nvSpPr>
        <p:spPr>
          <a:xfrm>
            <a:off x="457200" y="3971324"/>
            <a:ext cx="47437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Garamond" panose="02020404030301010803"/>
                <a:cs typeface="Garamond" panose="02020404030301010803"/>
              </a:rPr>
              <a:t>S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 = { </a:t>
            </a:r>
            <a:r>
              <a:rPr lang="en-US" sz="2400" dirty="0">
                <a:latin typeface="Courier New" panose="02070309020205020404"/>
                <a:cs typeface="Courier New" panose="02070309020205020404"/>
              </a:rPr>
              <a:t>H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, </a:t>
            </a:r>
            <a:r>
              <a:rPr lang="en-US" sz="2400" dirty="0">
                <a:latin typeface="Courier New" panose="02070309020205020404"/>
                <a:cs typeface="Courier New" panose="02070309020205020404"/>
              </a:rPr>
              <a:t>MH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, </a:t>
            </a:r>
            <a:r>
              <a:rPr lang="en-US" sz="2400" dirty="0">
                <a:latin typeface="Courier New" panose="02070309020205020404"/>
                <a:cs typeface="Courier New" panose="02070309020205020404"/>
              </a:rPr>
              <a:t>MMH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, </a:t>
            </a:r>
            <a:r>
              <a:rPr lang="en-US" sz="2400" dirty="0">
                <a:latin typeface="Courier New" panose="02070309020205020404"/>
                <a:cs typeface="Courier New" panose="02070309020205020404"/>
              </a:rPr>
              <a:t>MMMH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, </a:t>
            </a:r>
            <a:r>
              <a:rPr lang="en-US" sz="2400" dirty="0">
                <a:latin typeface="Courier New" panose="02070309020205020404"/>
                <a:cs typeface="Courier New" panose="02070309020205020404"/>
              </a:rPr>
              <a:t>MMMH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, …}</a:t>
            </a:r>
            <a:endParaRPr lang="en-US" sz="2400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25" name="TextBox 4"/>
          <p:cNvSpPr txBox="1"/>
          <p:nvPr/>
        </p:nvSpPr>
        <p:spPr>
          <a:xfrm>
            <a:off x="457200" y="4636698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Franklin Gothic Medium" panose="020B0603020102020204"/>
                <a:cs typeface="Franklin Gothic Medium" panose="020B0603020102020204"/>
              </a:rPr>
              <a:t>E.g. </a:t>
            </a:r>
            <a:r>
              <a:rPr lang="en-US" sz="2400" dirty="0">
                <a:latin typeface="Courier New" panose="02070309020205020404"/>
                <a:cs typeface="Courier New" panose="02070309020205020404"/>
              </a:rPr>
              <a:t>MMH</a:t>
            </a:r>
            <a:r>
              <a:rPr lang="en-US" sz="2400" dirty="0">
                <a:latin typeface="Franklin Gothic Medium" panose="020B0603020102020204"/>
                <a:cs typeface="Franklin Gothic Medium" panose="020B0603020102020204"/>
              </a:rPr>
              <a:t>: Alice misses, then Bob misses, then Alice kills</a:t>
            </a:r>
            <a:endParaRPr lang="en-US" sz="24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26" name="TextBox 5"/>
          <p:cNvSpPr txBox="1"/>
          <p:nvPr/>
        </p:nvSpPr>
        <p:spPr>
          <a:xfrm>
            <a:off x="457200" y="5292124"/>
            <a:ext cx="5468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Garamond" panose="02020404030301010803"/>
                <a:cs typeface="Garamond" panose="02020404030301010803"/>
              </a:rPr>
              <a:t>A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 = </a:t>
            </a:r>
            <a:r>
              <a:rPr lang="en-US" sz="2400" dirty="0">
                <a:latin typeface="Franklin Gothic Medium" panose="020B0603020102020204"/>
                <a:cs typeface="Franklin Gothic Medium" panose="020B0603020102020204"/>
              </a:rPr>
              <a:t>“Alice wins”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 = { </a:t>
            </a:r>
            <a:r>
              <a:rPr lang="en-US" sz="2400" dirty="0">
                <a:latin typeface="Courier New" panose="02070309020205020404"/>
                <a:cs typeface="Courier New" panose="02070309020205020404"/>
              </a:rPr>
              <a:t>H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, </a:t>
            </a:r>
            <a:r>
              <a:rPr lang="en-US" sz="2400" dirty="0">
                <a:latin typeface="Courier New" panose="02070309020205020404"/>
                <a:cs typeface="Courier New" panose="02070309020205020404"/>
              </a:rPr>
              <a:t>MMH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, </a:t>
            </a:r>
            <a:r>
              <a:rPr lang="en-US" sz="2400" dirty="0">
                <a:latin typeface="Courier New" panose="02070309020205020404"/>
                <a:cs typeface="Courier New" panose="02070309020205020404"/>
              </a:rPr>
              <a:t>MMMMH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, …}</a:t>
            </a:r>
            <a:endParaRPr lang="en-US" sz="2400" dirty="0">
              <a:latin typeface="Garamond" panose="02020404030301010803"/>
              <a:cs typeface="Garamond" panose="02020404030301010803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 Chuck-a-luck</a:t>
            </a:r>
            <a:endParaRPr lang="en-US" dirty="0"/>
          </a:p>
        </p:txBody>
      </p:sp>
      <p:grpSp>
        <p:nvGrpSpPr>
          <p:cNvPr id="33" name="Group 32"/>
          <p:cNvGrpSpPr/>
          <p:nvPr/>
        </p:nvGrpSpPr>
        <p:grpSpPr>
          <a:xfrm>
            <a:off x="2012950" y="1682750"/>
            <a:ext cx="4953000" cy="836315"/>
            <a:chOff x="2012950" y="1682750"/>
            <a:chExt cx="4953000" cy="836315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2032000" y="2470150"/>
              <a:ext cx="4933950" cy="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032000" y="1682750"/>
              <a:ext cx="0" cy="78740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2857500" y="1682750"/>
              <a:ext cx="0" cy="78740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3695700" y="1682750"/>
              <a:ext cx="0" cy="78740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4521200" y="1682750"/>
              <a:ext cx="0" cy="78740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5365750" y="1682750"/>
              <a:ext cx="0" cy="78740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6172200" y="1682750"/>
              <a:ext cx="0" cy="78740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6965950" y="1682750"/>
              <a:ext cx="0" cy="78740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012950" y="2057400"/>
              <a:ext cx="3651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Franklin Gothic Medium" panose="020B0603020102020204"/>
                  <a:cs typeface="Franklin Gothic Medium" panose="020B0603020102020204"/>
                </a:rPr>
                <a:t>1</a:t>
              </a:r>
              <a:endParaRPr lang="en-US" sz="24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857500" y="2051050"/>
              <a:ext cx="3651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Franklin Gothic Medium" panose="020B0603020102020204"/>
                  <a:cs typeface="Franklin Gothic Medium" panose="020B0603020102020204"/>
                </a:rPr>
                <a:t>2</a:t>
              </a:r>
              <a:endParaRPr lang="en-US" sz="24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676650" y="2044700"/>
              <a:ext cx="3651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Franklin Gothic Medium" panose="020B0603020102020204"/>
                  <a:cs typeface="Franklin Gothic Medium" panose="020B0603020102020204"/>
                </a:rPr>
                <a:t>3</a:t>
              </a:r>
              <a:endParaRPr lang="en-US" sz="24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521200" y="2044700"/>
              <a:ext cx="3651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Franklin Gothic Medium" panose="020B0603020102020204"/>
                  <a:cs typeface="Franklin Gothic Medium" panose="020B0603020102020204"/>
                </a:rPr>
                <a:t>4</a:t>
              </a:r>
              <a:endParaRPr lang="en-US" sz="24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65750" y="2038350"/>
              <a:ext cx="3651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Franklin Gothic Medium" panose="020B0603020102020204"/>
                  <a:cs typeface="Franklin Gothic Medium" panose="020B0603020102020204"/>
                </a:rPr>
                <a:t>5</a:t>
              </a:r>
              <a:endParaRPr lang="en-US" sz="24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184900" y="2032000"/>
              <a:ext cx="3651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Franklin Gothic Medium" panose="020B0603020102020204"/>
                  <a:cs typeface="Franklin Gothic Medium" panose="020B0603020102020204"/>
                </a:rPr>
                <a:t>6</a:t>
              </a:r>
              <a:endParaRPr lang="en-US" sz="24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</p:grpSp>
      <p:pic>
        <p:nvPicPr>
          <p:cNvPr id="21" name="Picture 20" descr="g95.jpe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985" y="1598283"/>
            <a:ext cx="588265" cy="589901"/>
          </a:xfrm>
          <a:prstGeom prst="rect">
            <a:avLst/>
          </a:prstGeom>
        </p:spPr>
      </p:pic>
      <p:grpSp>
        <p:nvGrpSpPr>
          <p:cNvPr id="34" name="Group 33"/>
          <p:cNvGrpSpPr/>
          <p:nvPr/>
        </p:nvGrpSpPr>
        <p:grpSpPr>
          <a:xfrm>
            <a:off x="2559899" y="2886557"/>
            <a:ext cx="3674090" cy="1063322"/>
            <a:chOff x="2559899" y="2886557"/>
            <a:chExt cx="3674090" cy="1063322"/>
          </a:xfrm>
        </p:grpSpPr>
        <p:pic>
          <p:nvPicPr>
            <p:cNvPr id="23" name="Picture 22" descr="Die_Spire_01_4832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59899" y="2892026"/>
              <a:ext cx="1006171" cy="1006171"/>
            </a:xfrm>
            <a:prstGeom prst="rect">
              <a:avLst/>
            </a:prstGeom>
          </p:spPr>
        </p:pic>
        <p:pic>
          <p:nvPicPr>
            <p:cNvPr id="24" name="Picture 23" descr="Die_Spire_01_4832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070971">
              <a:off x="3944566" y="2886557"/>
              <a:ext cx="1006171" cy="1006171"/>
            </a:xfrm>
            <a:prstGeom prst="rect">
              <a:avLst/>
            </a:prstGeom>
          </p:spPr>
        </p:pic>
        <p:pic>
          <p:nvPicPr>
            <p:cNvPr id="25" name="Picture 24" descr="Die_Spire_01_4832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6841">
              <a:off x="5227818" y="2943708"/>
              <a:ext cx="1006171" cy="1006171"/>
            </a:xfrm>
            <a:prstGeom prst="rect">
              <a:avLst/>
            </a:prstGeom>
          </p:spPr>
        </p:pic>
      </p:grpSp>
      <p:sp>
        <p:nvSpPr>
          <p:cNvPr id="32" name="TextBox 31"/>
          <p:cNvSpPr txBox="1"/>
          <p:nvPr/>
        </p:nvSpPr>
        <p:spPr>
          <a:xfrm>
            <a:off x="444635" y="5086062"/>
            <a:ext cx="601118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Franklin Gothic Medium" panose="020B0603020102020204"/>
                <a:cs typeface="Franklin Gothic Medium" panose="020B0603020102020204"/>
              </a:rPr>
              <a:t>If it </a:t>
            </a:r>
            <a:r>
              <a:rPr lang="en-US" sz="32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doesn’t appear</a:t>
            </a:r>
            <a:r>
              <a:rPr lang="en-US" sz="3200" dirty="0">
                <a:latin typeface="Franklin Gothic Medium" panose="020B0603020102020204"/>
                <a:cs typeface="Franklin Gothic Medium" panose="020B0603020102020204"/>
              </a:rPr>
              <a:t>, you lose $1. </a:t>
            </a:r>
            <a:endParaRPr lang="en-US" sz="3200" dirty="0">
              <a:latin typeface="Franklin Gothic Medium" panose="020B0603020102020204"/>
              <a:cs typeface="Franklin Gothic Medium" panose="020B0603020102020204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57200" y="4293176"/>
            <a:ext cx="6831711" cy="584776"/>
            <a:chOff x="457200" y="4293176"/>
            <a:chExt cx="6831711" cy="584776"/>
          </a:xfrm>
        </p:grpSpPr>
        <p:sp>
          <p:nvSpPr>
            <p:cNvPr id="30" name="TextBox 29"/>
            <p:cNvSpPr txBox="1"/>
            <p:nvPr/>
          </p:nvSpPr>
          <p:spPr>
            <a:xfrm>
              <a:off x="457200" y="4293176"/>
              <a:ext cx="6831711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Franklin Gothic Medium" panose="020B0603020102020204"/>
                  <a:cs typeface="Franklin Gothic Medium" panose="020B0603020102020204"/>
                </a:rPr>
                <a:t>If        appears </a:t>
              </a:r>
              <a:r>
                <a:rPr lang="en-US" sz="3200" i="1" dirty="0">
                  <a:latin typeface="Garamond" panose="02020404030301010803"/>
                  <a:cs typeface="Garamond" panose="02020404030301010803"/>
                </a:rPr>
                <a:t>k</a:t>
              </a:r>
              <a:r>
                <a:rPr lang="en-US" sz="3200" dirty="0">
                  <a:latin typeface="Franklin Gothic Medium" panose="020B0603020102020204"/>
                  <a:cs typeface="Franklin Gothic Medium" panose="020B0603020102020204"/>
                </a:rPr>
                <a:t> times, you </a:t>
              </a:r>
              <a:r>
                <a:rPr lang="en-US" sz="3200" dirty="0">
                  <a:solidFill>
                    <a:schemeClr val="accent1"/>
                  </a:solidFill>
                  <a:latin typeface="Franklin Gothic Medium" panose="020B0603020102020204"/>
                  <a:cs typeface="Franklin Gothic Medium" panose="020B0603020102020204"/>
                </a:rPr>
                <a:t>win</a:t>
              </a:r>
              <a:r>
                <a:rPr lang="en-US" sz="3200" dirty="0">
                  <a:latin typeface="Franklin Gothic Medium" panose="020B0603020102020204"/>
                  <a:cs typeface="Franklin Gothic Medium" panose="020B0603020102020204"/>
                </a:rPr>
                <a:t> $</a:t>
              </a:r>
              <a:r>
                <a:rPr lang="en-US" sz="3200" i="1" dirty="0">
                  <a:latin typeface="Garamond" panose="02020404030301010803"/>
                  <a:cs typeface="Garamond" panose="02020404030301010803"/>
                </a:rPr>
                <a:t>k</a:t>
              </a:r>
              <a:r>
                <a:rPr lang="en-US" sz="3200" dirty="0">
                  <a:latin typeface="Franklin Gothic Medium" panose="020B0603020102020204"/>
                  <a:cs typeface="Franklin Gothic Medium" panose="020B0603020102020204"/>
                </a:rPr>
                <a:t>.</a:t>
              </a:r>
              <a:endParaRPr lang="en-US" sz="32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pic>
          <p:nvPicPr>
            <p:cNvPr id="27" name="Picture 26" descr="Dice-2.svg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0885" y="4350902"/>
              <a:ext cx="527050" cy="52705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 4  </a:t>
            </a:r>
            <a:r>
              <a:rPr lang="en-US" dirty="0"/>
              <a:t>Chuck-a-luck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080" y="1813943"/>
            <a:ext cx="74365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= profit     </a:t>
            </a:r>
            <a:endParaRPr lang="en-US" altLang="zh-CN" sz="2800" i="1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9238" y="4758035"/>
            <a:ext cx="74264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 = -1</a:t>
            </a:r>
            <a:r>
              <a:rPr lang="en-US" altLang="zh-CN" sz="2800" dirty="0">
                <a:latin typeface="Garamond" panose="02020404030301010803"/>
                <a:cs typeface="Garamond" panose="02020404030301010803"/>
              </a:rPr>
              <a:t>*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(5/6)</a:t>
            </a:r>
            <a:r>
              <a:rPr lang="en-US" sz="2800" baseline="30000" dirty="0">
                <a:latin typeface="Garamond" panose="02020404030301010803"/>
                <a:cs typeface="Garamond" panose="02020404030301010803"/>
              </a:rPr>
              <a:t>3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+ 1 </a:t>
            </a:r>
            <a:r>
              <a:rPr lang="en-US" altLang="zh-CN" sz="2800" dirty="0">
                <a:latin typeface="Garamond" panose="02020404030301010803"/>
                <a:cs typeface="Garamond" panose="02020404030301010803"/>
              </a:rPr>
              <a:t>*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3(5/6)</a:t>
            </a:r>
            <a:r>
              <a:rPr lang="en-US" sz="2800" baseline="30000" dirty="0">
                <a:latin typeface="Garamond" panose="02020404030301010803"/>
                <a:cs typeface="Garamond" panose="02020404030301010803"/>
              </a:rPr>
              <a:t>2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(1/6)</a:t>
            </a:r>
            <a:r>
              <a:rPr lang="en-US" sz="2800" baseline="30000" dirty="0">
                <a:latin typeface="Garamond" panose="02020404030301010803"/>
                <a:cs typeface="Garamond" panose="02020404030301010803"/>
              </a:rPr>
              <a:t>2 </a:t>
            </a:r>
            <a:br>
              <a:rPr lang="en-US" sz="2800" baseline="30000" dirty="0">
                <a:latin typeface="Garamond" panose="02020404030301010803"/>
                <a:cs typeface="Garamond" panose="02020404030301010803"/>
              </a:rPr>
            </a:br>
            <a:r>
              <a:rPr lang="en-US" sz="2800" baseline="30000" dirty="0">
                <a:latin typeface="Garamond" panose="02020404030301010803"/>
                <a:cs typeface="Garamond" panose="02020404030301010803"/>
              </a:rPr>
              <a:t>                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+ 2 </a:t>
            </a:r>
            <a:r>
              <a:rPr lang="en-US" altLang="zh-CN" sz="2800" dirty="0">
                <a:latin typeface="Garamond" panose="02020404030301010803"/>
                <a:cs typeface="Garamond" panose="02020404030301010803"/>
              </a:rPr>
              <a:t>*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3(5/6)(1/6)</a:t>
            </a:r>
            <a:r>
              <a:rPr lang="en-US" sz="2800" baseline="30000" dirty="0">
                <a:latin typeface="Garamond" panose="02020404030301010803"/>
                <a:cs typeface="Garamond" panose="02020404030301010803"/>
              </a:rPr>
              <a:t>2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+ 3 </a:t>
            </a:r>
            <a:r>
              <a:rPr lang="en-US" altLang="zh-CN" sz="2800" dirty="0">
                <a:latin typeface="Garamond" panose="02020404030301010803"/>
                <a:cs typeface="Garamond" panose="02020404030301010803"/>
              </a:rPr>
              <a:t>*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(1/6)</a:t>
            </a:r>
            <a:r>
              <a:rPr lang="en-US" sz="2800" baseline="30000" dirty="0">
                <a:latin typeface="Garamond" panose="02020404030301010803"/>
                <a:cs typeface="Garamond" panose="02020404030301010803"/>
              </a:rPr>
              <a:t>3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= -17/216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  </a:t>
            </a:r>
            <a:endParaRPr lang="en-US" sz="2400" dirty="0">
              <a:latin typeface="Garamond" panose="02020404030301010803"/>
              <a:cs typeface="Garamond" panose="02020404030301010803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454047" y="3052014"/>
            <a:ext cx="6319490" cy="1099294"/>
            <a:chOff x="479344" y="2847956"/>
            <a:chExt cx="6319490" cy="1099294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479344" y="3400406"/>
              <a:ext cx="6243292" cy="0"/>
            </a:xfrm>
            <a:prstGeom prst="line">
              <a:avLst/>
            </a:prstGeom>
            <a:ln w="31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1768393" y="2847956"/>
              <a:ext cx="50304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-1			1			2			3</a:t>
              </a:r>
              <a:endParaRPr lang="en-US" sz="24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3794" y="2847956"/>
              <a:ext cx="431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Garamond" panose="02020404030301010803"/>
                  <a:cs typeface="Garamond" panose="02020404030301010803"/>
                </a:rPr>
                <a:t>P</a:t>
              </a:r>
              <a:endParaRPr lang="en-US" sz="2400" i="1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9344" y="3425806"/>
              <a:ext cx="6814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p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(</a:t>
              </a:r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n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)</a:t>
              </a:r>
              <a:endParaRPr lang="en-US" sz="24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3379373" y="3383420"/>
              <a:ext cx="671879" cy="552510"/>
              <a:chOff x="5911500" y="1407815"/>
              <a:chExt cx="671879" cy="552510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6008251" y="1407815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1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6179792" y="1560215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6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14" name="Straight Connector 13"/>
              <p:cNvCxnSpPr/>
              <p:nvPr/>
            </p:nvCxnSpPr>
            <p:spPr>
              <a:xfrm flipH="1">
                <a:off x="6148042" y="1623775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Rectangle 17"/>
              <p:cNvSpPr/>
              <p:nvPr/>
            </p:nvSpPr>
            <p:spPr>
              <a:xfrm>
                <a:off x="5911500" y="1426289"/>
                <a:ext cx="67187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Garamond" panose="02020404030301010803"/>
                    <a:cs typeface="Garamond" panose="02020404030301010803"/>
                  </a:rPr>
                  <a:t>(    )</a:t>
                </a:r>
                <a:endParaRPr lang="en-US" sz="2400" dirty="0"/>
              </a:p>
            </p:txBody>
          </p:sp>
        </p:grpSp>
        <p:grpSp>
          <p:nvGrpSpPr>
            <p:cNvPr id="21" name="Group 20"/>
            <p:cNvGrpSpPr/>
            <p:nvPr/>
          </p:nvGrpSpPr>
          <p:grpSpPr>
            <a:xfrm>
              <a:off x="4253706" y="3377141"/>
              <a:ext cx="671879" cy="552510"/>
              <a:chOff x="7063052" y="1748770"/>
              <a:chExt cx="671879" cy="552510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7151251" y="174877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5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7322792" y="190117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6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17" name="Straight Connector 16"/>
              <p:cNvCxnSpPr/>
              <p:nvPr/>
            </p:nvCxnSpPr>
            <p:spPr>
              <a:xfrm flipH="1">
                <a:off x="7291042" y="19647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Rectangle 18"/>
              <p:cNvSpPr/>
              <p:nvPr/>
            </p:nvSpPr>
            <p:spPr>
              <a:xfrm>
                <a:off x="7063052" y="1761590"/>
                <a:ext cx="67187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Garamond" panose="02020404030301010803"/>
                    <a:cs typeface="Garamond" panose="02020404030301010803"/>
                  </a:rPr>
                  <a:t>(    )</a:t>
                </a:r>
                <a:endParaRPr lang="en-US" sz="2400" dirty="0"/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4733174" y="3369867"/>
              <a:ext cx="768059" cy="552510"/>
              <a:chOff x="5911500" y="1407815"/>
              <a:chExt cx="768059" cy="552510"/>
            </a:xfrm>
          </p:grpSpPr>
          <p:sp>
            <p:nvSpPr>
              <p:cNvPr id="23" name="TextBox 22"/>
              <p:cNvSpPr txBox="1"/>
              <p:nvPr/>
            </p:nvSpPr>
            <p:spPr>
              <a:xfrm>
                <a:off x="6008251" y="1407815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1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6179792" y="1560215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6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25" name="Straight Connector 24"/>
              <p:cNvCxnSpPr/>
              <p:nvPr/>
            </p:nvCxnSpPr>
            <p:spPr>
              <a:xfrm flipH="1">
                <a:off x="6148042" y="1623775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Rectangle 25"/>
              <p:cNvSpPr/>
              <p:nvPr/>
            </p:nvSpPr>
            <p:spPr>
              <a:xfrm>
                <a:off x="5911500" y="1426289"/>
                <a:ext cx="7680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Garamond" panose="02020404030301010803"/>
                    <a:cs typeface="Garamond" panose="02020404030301010803"/>
                  </a:rPr>
                  <a:t>(    )</a:t>
                </a:r>
                <a:r>
                  <a:rPr lang="en-US" sz="2400" baseline="30000" dirty="0">
                    <a:latin typeface="Garamond" panose="02020404030301010803"/>
                    <a:cs typeface="Garamond" panose="02020404030301010803"/>
                  </a:rPr>
                  <a:t>2</a:t>
                </a:r>
                <a:endParaRPr lang="en-US" sz="2400" baseline="30000" dirty="0"/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2760235" y="3394056"/>
              <a:ext cx="768059" cy="552510"/>
              <a:chOff x="7063052" y="1748770"/>
              <a:chExt cx="768059" cy="552510"/>
            </a:xfrm>
          </p:grpSpPr>
          <p:sp>
            <p:nvSpPr>
              <p:cNvPr id="28" name="TextBox 27"/>
              <p:cNvSpPr txBox="1"/>
              <p:nvPr/>
            </p:nvSpPr>
            <p:spPr>
              <a:xfrm>
                <a:off x="7151251" y="174877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5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7322792" y="190117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6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30" name="Straight Connector 29"/>
              <p:cNvCxnSpPr/>
              <p:nvPr/>
            </p:nvCxnSpPr>
            <p:spPr>
              <a:xfrm flipH="1">
                <a:off x="7291042" y="19647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Rectangle 30"/>
              <p:cNvSpPr/>
              <p:nvPr/>
            </p:nvSpPr>
            <p:spPr>
              <a:xfrm>
                <a:off x="7063052" y="1761590"/>
                <a:ext cx="7680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Garamond" panose="02020404030301010803"/>
                    <a:cs typeface="Garamond" panose="02020404030301010803"/>
                  </a:rPr>
                  <a:t>(    )</a:t>
                </a:r>
                <a:r>
                  <a:rPr lang="en-US" sz="2400" baseline="30000" dirty="0">
                    <a:latin typeface="Garamond" panose="02020404030301010803"/>
                    <a:cs typeface="Garamond" panose="02020404030301010803"/>
                  </a:rPr>
                  <a:t>2</a:t>
                </a:r>
                <a:endParaRPr lang="en-US" sz="2400" baseline="30000" dirty="0"/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5679096" y="3363050"/>
              <a:ext cx="768059" cy="552510"/>
              <a:chOff x="5911500" y="1407815"/>
              <a:chExt cx="768059" cy="552510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6008251" y="1407815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1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6179792" y="1560215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6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35" name="Straight Connector 34"/>
              <p:cNvCxnSpPr/>
              <p:nvPr/>
            </p:nvCxnSpPr>
            <p:spPr>
              <a:xfrm flipH="1">
                <a:off x="6148042" y="1623775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Rectangle 35"/>
              <p:cNvSpPr/>
              <p:nvPr/>
            </p:nvSpPr>
            <p:spPr>
              <a:xfrm>
                <a:off x="5911500" y="1426289"/>
                <a:ext cx="7680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Garamond" panose="02020404030301010803"/>
                    <a:cs typeface="Garamond" panose="02020404030301010803"/>
                  </a:rPr>
                  <a:t>(    )</a:t>
                </a:r>
                <a:r>
                  <a:rPr lang="en-US" sz="2400" baseline="30000" dirty="0">
                    <a:latin typeface="Garamond" panose="02020404030301010803"/>
                    <a:cs typeface="Garamond" panose="02020404030301010803"/>
                  </a:rPr>
                  <a:t>3</a:t>
                </a:r>
                <a:endParaRPr lang="en-US" sz="2400" baseline="30000" dirty="0"/>
              </a:p>
            </p:txBody>
          </p:sp>
        </p:grpSp>
        <p:grpSp>
          <p:nvGrpSpPr>
            <p:cNvPr id="37" name="Group 36"/>
            <p:cNvGrpSpPr/>
            <p:nvPr/>
          </p:nvGrpSpPr>
          <p:grpSpPr>
            <a:xfrm>
              <a:off x="1625664" y="3394740"/>
              <a:ext cx="768059" cy="552510"/>
              <a:chOff x="7063052" y="1748770"/>
              <a:chExt cx="768059" cy="552510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7151251" y="174877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5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7322792" y="190117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6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40" name="Straight Connector 39"/>
              <p:cNvCxnSpPr/>
              <p:nvPr/>
            </p:nvCxnSpPr>
            <p:spPr>
              <a:xfrm flipH="1">
                <a:off x="7291042" y="19647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Rectangle 40"/>
              <p:cNvSpPr/>
              <p:nvPr/>
            </p:nvSpPr>
            <p:spPr>
              <a:xfrm>
                <a:off x="7063052" y="1761590"/>
                <a:ext cx="7680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Garamond" panose="02020404030301010803"/>
                    <a:cs typeface="Garamond" panose="02020404030301010803"/>
                  </a:rPr>
                  <a:t>(    )</a:t>
                </a:r>
                <a:r>
                  <a:rPr lang="en-US" sz="2400" baseline="30000" dirty="0">
                    <a:latin typeface="Garamond" panose="02020404030301010803"/>
                    <a:cs typeface="Garamond" panose="02020404030301010803"/>
                  </a:rPr>
                  <a:t>3</a:t>
                </a:r>
                <a:endParaRPr lang="en-US" sz="2400" baseline="30000" dirty="0"/>
              </a:p>
            </p:txBody>
          </p:sp>
        </p:grpSp>
        <p:sp>
          <p:nvSpPr>
            <p:cNvPr id="44" name="Rectangle 43"/>
            <p:cNvSpPr/>
            <p:nvPr/>
          </p:nvSpPr>
          <p:spPr>
            <a:xfrm>
              <a:off x="2583067" y="3430211"/>
              <a:ext cx="32893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3</a:t>
              </a:r>
              <a:endParaRPr lang="en-US" dirty="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4094367" y="3416262"/>
              <a:ext cx="32893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3</a:t>
              </a:r>
              <a:endParaRPr lang="en-US" dirty="0"/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429238" y="891100"/>
            <a:ext cx="1676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 panose="020B0603020102020204"/>
                <a:cs typeface="Franklin Gothic Medium" panose="020B0603020102020204"/>
              </a:rPr>
              <a:t>Solution</a:t>
            </a:r>
            <a:endParaRPr lang="en-US" sz="3200" dirty="0">
              <a:solidFill>
                <a:srgbClr val="000000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43" name="TextBox 4"/>
          <p:cNvSpPr txBox="1"/>
          <p:nvPr/>
        </p:nvSpPr>
        <p:spPr>
          <a:xfrm>
            <a:off x="401021" y="1364098"/>
            <a:ext cx="75266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solidFill>
                  <a:srgbClr val="FF0000"/>
                </a:solidFill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 the times of appearing 2 </a:t>
            </a:r>
            <a:endParaRPr lang="en-US" altLang="zh-CN" sz="2800" i="1" dirty="0">
              <a:latin typeface="Garamond" panose="02020404030301010803"/>
              <a:cs typeface="Garamond" panose="02020404030301010803"/>
            </a:endParaRPr>
          </a:p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48" name="TextBox 7"/>
          <p:cNvSpPr txBox="1"/>
          <p:nvPr/>
        </p:nvSpPr>
        <p:spPr>
          <a:xfrm>
            <a:off x="1774146" y="2498948"/>
            <a:ext cx="50304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Garamond" panose="02020404030301010803"/>
                <a:cs typeface="Garamond" panose="02020404030301010803"/>
              </a:rPr>
              <a:t>0			1			2			3</a:t>
            </a:r>
            <a:endParaRPr lang="en-US" sz="2400" dirty="0">
              <a:solidFill>
                <a:srgbClr val="FF0000"/>
              </a:solidFill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49" name="TextBox 8"/>
          <p:cNvSpPr txBox="1"/>
          <p:nvPr/>
        </p:nvSpPr>
        <p:spPr>
          <a:xfrm>
            <a:off x="529547" y="2498948"/>
            <a:ext cx="43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solidFill>
                  <a:srgbClr val="FF0000"/>
                </a:solidFill>
                <a:latin typeface="Garamond" panose="02020404030301010803"/>
                <a:cs typeface="Garamond" panose="02020404030301010803"/>
              </a:rPr>
              <a:t>X</a:t>
            </a:r>
            <a:endParaRPr lang="en-US" sz="2400" i="1" dirty="0">
              <a:solidFill>
                <a:srgbClr val="FF0000"/>
              </a:solidFill>
              <a:latin typeface="Garamond" panose="02020404030301010803"/>
              <a:cs typeface="Garamond" panose="02020404030301010803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4 Expectation of Functions of random variabl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1099427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In general, if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is a random variable and </a:t>
            </a:r>
            <a:r>
              <a:rPr lang="en-US" altLang="zh-CN" sz="2800" i="1" dirty="0">
                <a:latin typeface="Garamond" panose="02020404030301010803"/>
                <a:cs typeface="Garamond" panose="02020404030301010803"/>
              </a:rPr>
              <a:t>g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a function, then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Y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 =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 g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(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) 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is a random variable with </a:t>
            </a:r>
            <a:r>
              <a:rPr lang="en-US" sz="2800" dirty="0" err="1">
                <a:latin typeface="Franklin Gothic Medium" panose="020B0603020102020204"/>
                <a:cs typeface="Franklin Gothic Medium" panose="020B0603020102020204"/>
              </a:rPr>
              <a:t>p.m.f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.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48708" y="2267827"/>
            <a:ext cx="3670963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 err="1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800" i="1" baseline="-25000" dirty="0" err="1">
                <a:latin typeface="Garamond" panose="02020404030301010803"/>
                <a:cs typeface="Garamond" panose="02020404030301010803"/>
              </a:rPr>
              <a:t>Y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(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y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) = 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∑</a:t>
            </a:r>
            <a:r>
              <a:rPr lang="en-US" sz="2800" i="1" baseline="-25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x: g</a:t>
            </a:r>
            <a:r>
              <a:rPr lang="en-US" sz="2800" baseline="-25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(</a:t>
            </a:r>
            <a:r>
              <a:rPr lang="en-US" sz="2800" i="1" baseline="-25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baseline="-25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)</a:t>
            </a:r>
            <a:r>
              <a:rPr lang="en-US" sz="2800" i="1" baseline="-25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 = y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   </a:t>
            </a:r>
            <a:r>
              <a:rPr lang="en-US" sz="2800" i="1" dirty="0" err="1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800" i="1" baseline="-25000" dirty="0" err="1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(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).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5" name="内容占位符 2"/>
          <p:cNvSpPr>
            <a:spLocks noGrp="1"/>
          </p:cNvSpPr>
          <p:nvPr>
            <p:ph idx="1"/>
          </p:nvPr>
        </p:nvSpPr>
        <p:spPr>
          <a:xfrm>
            <a:off x="457200" y="3038312"/>
            <a:ext cx="8160638" cy="354505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s-ES" altLang="zh-CN" sz="2400" i="1" dirty="0">
                <a:latin typeface="Times New Roman" panose="02020603050405020304" charset="0"/>
                <a:cs typeface="Times New Roman" panose="02020603050405020304" charset="0"/>
              </a:rPr>
              <a:t>P </a:t>
            </a:r>
            <a:r>
              <a:rPr lang="es-ES" altLang="zh-CN" sz="2400" dirty="0">
                <a:latin typeface="Times New Roman" panose="02020603050405020304" charset="0"/>
                <a:cs typeface="Times New Roman" panose="02020603050405020304" charset="0"/>
              </a:rPr>
              <a:t>(</a:t>
            </a:r>
            <a:r>
              <a:rPr lang="es-ES" altLang="zh-CN" sz="2400" i="1" dirty="0">
                <a:latin typeface="Times New Roman" panose="02020603050405020304" charset="0"/>
                <a:cs typeface="Times New Roman" panose="02020603050405020304" charset="0"/>
              </a:rPr>
              <a:t>Y </a:t>
            </a:r>
            <a:r>
              <a:rPr lang="es-ES" altLang="zh-CN" sz="2400" dirty="0">
                <a:latin typeface="Times New Roman" panose="02020603050405020304" charset="0"/>
                <a:cs typeface="Times New Roman" panose="02020603050405020304" charset="0"/>
              </a:rPr>
              <a:t>= </a:t>
            </a:r>
            <a:r>
              <a:rPr lang="es-ES" altLang="zh-CN" sz="2400" i="1" dirty="0">
                <a:latin typeface="Times New Roman" panose="02020603050405020304" charset="0"/>
                <a:cs typeface="Times New Roman" panose="02020603050405020304" charset="0"/>
              </a:rPr>
              <a:t>g</a:t>
            </a:r>
            <a:r>
              <a:rPr lang="es-ES" altLang="zh-CN" sz="2400" dirty="0">
                <a:latin typeface="Times New Roman" panose="02020603050405020304" charset="0"/>
                <a:cs typeface="Times New Roman" panose="02020603050405020304" charset="0"/>
              </a:rPr>
              <a:t>(</a:t>
            </a:r>
            <a:r>
              <a:rPr lang="es-ES" altLang="zh-CN" sz="2400" i="1" dirty="0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es-ES" altLang="zh-CN" sz="2400" dirty="0">
                <a:latin typeface="Times New Roman" panose="02020603050405020304" charset="0"/>
                <a:cs typeface="Times New Roman" panose="02020603050405020304" charset="0"/>
              </a:rPr>
              <a:t>)) = </a:t>
            </a:r>
            <a:r>
              <a:rPr lang="es-ES" altLang="zh-CN" sz="2400" i="1" dirty="0">
                <a:latin typeface="Times New Roman" panose="02020603050405020304" charset="0"/>
                <a:cs typeface="Times New Roman" panose="02020603050405020304" charset="0"/>
              </a:rPr>
              <a:t>P </a:t>
            </a:r>
            <a:r>
              <a:rPr lang="es-ES" altLang="zh-CN" sz="2400" dirty="0">
                <a:latin typeface="Times New Roman" panose="02020603050405020304" charset="0"/>
                <a:cs typeface="Times New Roman" panose="02020603050405020304" charset="0"/>
              </a:rPr>
              <a:t>(</a:t>
            </a:r>
            <a:r>
              <a:rPr lang="es-ES" altLang="zh-CN" sz="2400" i="1" dirty="0">
                <a:latin typeface="Times New Roman" panose="02020603050405020304" charset="0"/>
                <a:cs typeface="Times New Roman" panose="02020603050405020304" charset="0"/>
              </a:rPr>
              <a:t>g</a:t>
            </a:r>
            <a:r>
              <a:rPr lang="es-ES" altLang="zh-CN" sz="2400" dirty="0">
                <a:latin typeface="Times New Roman" panose="02020603050405020304" charset="0"/>
                <a:cs typeface="Times New Roman" panose="02020603050405020304" charset="0"/>
              </a:rPr>
              <a:t>(</a:t>
            </a:r>
            <a:r>
              <a:rPr lang="es-ES" altLang="zh-CN" sz="2400" i="1" dirty="0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es-ES" altLang="zh-CN" sz="2400" dirty="0">
                <a:latin typeface="Times New Roman" panose="02020603050405020304" charset="0"/>
                <a:cs typeface="Times New Roman" panose="02020603050405020304" charset="0"/>
              </a:rPr>
              <a:t>) = </a:t>
            </a:r>
            <a:r>
              <a:rPr lang="es-ES" altLang="zh-CN" sz="2400" i="1" dirty="0">
                <a:latin typeface="Times New Roman" panose="02020603050405020304" charset="0"/>
                <a:cs typeface="Times New Roman" panose="02020603050405020304" charset="0"/>
              </a:rPr>
              <a:t>g</a:t>
            </a:r>
            <a:r>
              <a:rPr lang="es-ES" altLang="zh-CN" sz="2400" dirty="0">
                <a:latin typeface="Times New Roman" panose="02020603050405020304" charset="0"/>
                <a:cs typeface="Times New Roman" panose="02020603050405020304" charset="0"/>
              </a:rPr>
              <a:t>(</a:t>
            </a:r>
            <a:r>
              <a:rPr lang="es-ES" altLang="zh-CN" sz="2400" i="1" dirty="0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es-ES" altLang="zh-CN" sz="2400" dirty="0">
                <a:latin typeface="Times New Roman" panose="02020603050405020304" charset="0"/>
                <a:cs typeface="Times New Roman" panose="02020603050405020304" charset="0"/>
              </a:rPr>
              <a:t>)) = </a:t>
            </a:r>
            <a:r>
              <a:rPr lang="es-ES" altLang="zh-CN" sz="2400" i="1" dirty="0">
                <a:latin typeface="Times New Roman" panose="02020603050405020304" charset="0"/>
                <a:cs typeface="Times New Roman" panose="02020603050405020304" charset="0"/>
              </a:rPr>
              <a:t>P </a:t>
            </a:r>
            <a:r>
              <a:rPr lang="es-ES" altLang="zh-CN" sz="2400" dirty="0">
                <a:latin typeface="Times New Roman" panose="02020603050405020304" charset="0"/>
                <a:cs typeface="Times New Roman" panose="02020603050405020304" charset="0"/>
              </a:rPr>
              <a:t>(</a:t>
            </a:r>
            <a:r>
              <a:rPr lang="es-ES" altLang="zh-CN" sz="2400" i="1" dirty="0">
                <a:latin typeface="Times New Roman" panose="02020603050405020304" charset="0"/>
                <a:cs typeface="Times New Roman" panose="02020603050405020304" charset="0"/>
              </a:rPr>
              <a:t>X </a:t>
            </a:r>
            <a:r>
              <a:rPr lang="es-ES" altLang="zh-CN" sz="2400" dirty="0">
                <a:latin typeface="Times New Roman" panose="02020603050405020304" charset="0"/>
                <a:cs typeface="Times New Roman" panose="02020603050405020304" charset="0"/>
              </a:rPr>
              <a:t>= </a:t>
            </a:r>
            <a:r>
              <a:rPr lang="es-ES" altLang="zh-CN" sz="2400" i="1" dirty="0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es-ES" altLang="zh-CN" sz="2400" dirty="0">
                <a:latin typeface="Times New Roman" panose="02020603050405020304" charset="0"/>
                <a:cs typeface="Times New Roman" panose="02020603050405020304" charset="0"/>
              </a:rPr>
              <a:t>)</a:t>
            </a:r>
            <a:r>
              <a:rPr lang="es-ES" altLang="zh-CN" sz="2400" i="1" dirty="0">
                <a:latin typeface="Times New Roman" panose="02020603050405020304" charset="0"/>
                <a:cs typeface="Times New Roman" panose="02020603050405020304" charset="0"/>
              </a:rPr>
              <a:t>.</a:t>
            </a:r>
            <a:r>
              <a:rPr lang="es-ES" altLang="zh-CN" sz="24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s-ES" altLang="zh-CN" sz="2400" dirty="0">
              <a:latin typeface="Times New Roman" panose="02020603050405020304" charset="0"/>
              <a:cs typeface="Times New Roman" panose="02020603050405020304" charset="0"/>
            </a:endParaRPr>
          </a:p>
          <a:p>
            <a:pPr marL="0" indent="0" algn="ctr">
              <a:buNone/>
            </a:pPr>
            <a:endParaRPr lang="es-ES" altLang="zh-CN" sz="2400" dirty="0"/>
          </a:p>
          <a:p>
            <a:pPr marL="0" indent="0">
              <a:buNone/>
            </a:pPr>
            <a:br>
              <a:rPr lang="es-ES" altLang="zh-CN" sz="2400" dirty="0"/>
            </a:br>
            <a:r>
              <a:rPr lang="en-US" altLang="zh-CN" sz="2400" dirty="0"/>
              <a:t> </a:t>
            </a:r>
            <a:br>
              <a:rPr lang="en-US" altLang="zh-CN" sz="2400" dirty="0"/>
            </a:br>
            <a:r>
              <a:rPr lang="en-US" altLang="zh-CN" sz="2400" dirty="0"/>
              <a:t> </a:t>
            </a:r>
            <a:br>
              <a:rPr lang="en-US" altLang="zh-CN" sz="2400" dirty="0"/>
            </a:br>
            <a:endParaRPr lang="zh-CN" altLang="en-US" sz="2400" dirty="0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0936" y="3827701"/>
            <a:ext cx="7941182" cy="2938922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4 Expectation of Functions of random variable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99616"/>
                <a:ext cx="8160638" cy="5083746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altLang="zh-CN" sz="2400" i="1" dirty="0">
                    <a:latin typeface="Times New Roman" panose="02020603050405020304" charset="0"/>
                    <a:cs typeface="Times New Roman" panose="02020603050405020304" charset="0"/>
                  </a:rPr>
                  <a:t>X    0</a:t>
                </a:r>
                <a:r>
                  <a:rPr lang="zh-CN" altLang="en-US" sz="2400" i="1" dirty="0">
                    <a:latin typeface="Times New Roman" panose="02020603050405020304" charset="0"/>
                    <a:cs typeface="Times New Roman" panose="02020603050405020304" charset="0"/>
                  </a:rPr>
                  <a:t>， </a:t>
                </a:r>
                <a:r>
                  <a:rPr lang="en-US" altLang="zh-CN" sz="2400" i="1" dirty="0">
                    <a:latin typeface="Times New Roman" panose="02020603050405020304" charset="0"/>
                    <a:cs typeface="Times New Roman" panose="02020603050405020304" charset="0"/>
                  </a:rPr>
                  <a:t>1 </a:t>
                </a:r>
                <a:r>
                  <a:rPr lang="zh-CN" altLang="en-US" sz="2400" i="1" dirty="0">
                    <a:latin typeface="Times New Roman" panose="02020603050405020304" charset="0"/>
                    <a:cs typeface="Times New Roman" panose="02020603050405020304" charset="0"/>
                  </a:rPr>
                  <a:t>， </a:t>
                </a:r>
                <a:r>
                  <a:rPr lang="en-US" altLang="zh-CN" sz="2400" i="1" dirty="0">
                    <a:latin typeface="Times New Roman" panose="02020603050405020304" charset="0"/>
                    <a:cs typeface="Times New Roman" panose="02020603050405020304" charset="0"/>
                  </a:rPr>
                  <a:t> 4</a:t>
                </a:r>
                <a:r>
                  <a:rPr lang="es-ES" altLang="zh-CN" sz="2400" i="1" dirty="0">
                    <a:latin typeface="Times New Roman" panose="02020603050405020304" charset="0"/>
                    <a:cs typeface="Times New Roman" panose="02020603050405020304" charset="0"/>
                  </a:rPr>
                  <a:t>.      </a:t>
                </a:r>
                <a:r>
                  <a:rPr lang="en-US" altLang="zh-CN" sz="2400" i="1" dirty="0">
                    <a:latin typeface="Times New Roman" panose="02020603050405020304" charset="0"/>
                    <a:cs typeface="Times New Roman" panose="02020603050405020304" charset="0"/>
                  </a:rPr>
                  <a:t>Y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rad>
                  </m:oMath>
                </a14:m>
                <a:r>
                  <a:rPr lang="es-ES" altLang="zh-CN" sz="2400" i="1" dirty="0"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endParaRPr lang="es-ES" altLang="zh-CN" sz="2400" i="1" dirty="0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marL="0" indent="0" algn="ctr">
                  <a:buNone/>
                </a:pPr>
                <a:r>
                  <a:rPr lang="es-ES" altLang="zh-CN" sz="2400" i="1" dirty="0">
                    <a:latin typeface="Times New Roman" panose="02020603050405020304" charset="0"/>
                    <a:cs typeface="Times New Roman" panose="02020603050405020304" charset="0"/>
                  </a:rPr>
                  <a:t>.</a:t>
                </a:r>
                <a:r>
                  <a:rPr lang="es-ES" altLang="zh-CN" sz="2400" dirty="0"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endParaRPr lang="es-ES" altLang="zh-CN" sz="2400" dirty="0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marL="0" indent="0" algn="ctr">
                  <a:buNone/>
                </a:pPr>
                <a:endParaRPr lang="es-ES" altLang="zh-CN" sz="2400" dirty="0"/>
              </a:p>
              <a:p>
                <a:pPr marL="0" indent="0">
                  <a:buNone/>
                </a:pPr>
                <a:br>
                  <a:rPr lang="es-ES" altLang="zh-CN" sz="2400" dirty="0"/>
                </a:br>
                <a:r>
                  <a:rPr lang="en-US" altLang="zh-CN" sz="2400" dirty="0"/>
                  <a:t> </a:t>
                </a:r>
                <a:br>
                  <a:rPr lang="en-US" altLang="zh-CN" sz="2400" dirty="0"/>
                </a:br>
                <a:r>
                  <a:rPr lang="en-US" altLang="zh-CN" sz="2400" dirty="0"/>
                  <a:t> </a:t>
                </a:r>
                <a:br>
                  <a:rPr lang="en-US" altLang="zh-CN" sz="2400" dirty="0"/>
                </a:br>
                <a:endParaRPr lang="zh-CN" altLang="en-US" sz="2400" dirty="0"/>
              </a:p>
            </p:txBody>
          </p:sp>
        </mc:Choice>
        <mc:Fallback>
          <p:sp>
            <p:nvSpPr>
              <p:cNvPr id="15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99616"/>
                <a:ext cx="8160638" cy="5083746"/>
              </a:xfrm>
              <a:blipFill rotWithShape="1">
                <a:blip r:embed="rId1"/>
                <a:stretch>
                  <a:fillRect t="-7" r="3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内容占位符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710" y="2426842"/>
            <a:ext cx="8723554" cy="3912770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of Expecta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19823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A </a:t>
            </a:r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discrete </a:t>
            </a:r>
            <a:r>
              <a:rPr lang="en-US" sz="2800" dirty="0">
                <a:solidFill>
                  <a:schemeClr val="accent1"/>
                </a:solidFill>
                <a:latin typeface="Franklin Gothic Medium" panose="020B0603020102020204"/>
                <a:cs typeface="Franklin Gothic Medium" panose="020B0603020102020204"/>
              </a:rPr>
              <a:t>random variable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assigns a discrete value to every outcome in the sample space.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2957005"/>
            <a:ext cx="51326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Probability mass function 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of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: 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p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(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) = 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P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(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X = x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)</a:t>
            </a:r>
            <a:endParaRPr lang="en-US" sz="2800" dirty="0">
              <a:solidFill>
                <a:prstClr val="black"/>
              </a:solidFill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4479316"/>
            <a:ext cx="52260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Expected value 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of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: </a:t>
            </a:r>
            <a:br>
              <a:rPr lang="en-US" sz="2800" dirty="0">
                <a:latin typeface="Franklin Gothic Medium" panose="020B0603020102020204"/>
                <a:cs typeface="Franklin Gothic Medium" panose="020B0603020102020204"/>
              </a:rPr>
            </a:b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] = ∑</a:t>
            </a:r>
            <a:r>
              <a:rPr lang="en-US" sz="2800" i="1" baseline="-25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baseline="-25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  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x p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(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).</a:t>
            </a:r>
            <a:endParaRPr lang="en-US" sz="2800" dirty="0"/>
          </a:p>
        </p:txBody>
      </p:sp>
      <p:pic>
        <p:nvPicPr>
          <p:cNvPr id="8" name="Picture 7" descr="heads.pdf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9874" y="2649657"/>
            <a:ext cx="3035300" cy="3084483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7143750" y="2956923"/>
            <a:ext cx="0" cy="247650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6737350" y="2471857"/>
            <a:ext cx="8198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FF9933"/>
                </a:solidFill>
                <a:latin typeface="Garamond" panose="02020404030301010803"/>
                <a:cs typeface="Garamond" panose="02020404030301010803"/>
              </a:rPr>
              <a:t>E</a:t>
            </a:r>
            <a:r>
              <a:rPr lang="en-US" sz="2400" dirty="0">
                <a:solidFill>
                  <a:srgbClr val="FF9933"/>
                </a:solidFill>
                <a:latin typeface="Garamond" panose="02020404030301010803"/>
                <a:cs typeface="Garamond" panose="02020404030301010803"/>
              </a:rPr>
              <a:t>[</a:t>
            </a:r>
            <a:r>
              <a:rPr lang="en-US" sz="2400" i="1" dirty="0">
                <a:solidFill>
                  <a:srgbClr val="FF9933"/>
                </a:solidFill>
                <a:latin typeface="Garamond" panose="02020404030301010803"/>
                <a:cs typeface="Garamond" panose="02020404030301010803"/>
              </a:rPr>
              <a:t>N</a:t>
            </a:r>
            <a:r>
              <a:rPr lang="en-US" sz="2400" dirty="0">
                <a:solidFill>
                  <a:srgbClr val="FF9933"/>
                </a:solidFill>
                <a:latin typeface="Garamond" panose="02020404030301010803"/>
                <a:cs typeface="Garamond" panose="02020404030301010803"/>
              </a:rPr>
              <a:t>]</a:t>
            </a:r>
            <a:endParaRPr lang="en-US" sz="2400" dirty="0">
              <a:solidFill>
                <a:srgbClr val="FF9933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949950" y="5545257"/>
            <a:ext cx="238862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i="1" dirty="0">
                <a:latin typeface="Garamond" panose="02020404030301010803"/>
                <a:cs typeface="Garamond" panose="02020404030301010803"/>
              </a:rPr>
              <a:t>N: </a:t>
            </a:r>
            <a:r>
              <a:rPr lang="en-US" sz="2000" dirty="0">
                <a:latin typeface="Franklin Gothic Medium" panose="020B0603020102020204"/>
                <a:cs typeface="Franklin Gothic Medium" panose="020B0603020102020204"/>
              </a:rPr>
              <a:t>number of heads</a:t>
            </a:r>
            <a:br>
              <a:rPr lang="en-US" sz="2000" dirty="0">
                <a:latin typeface="Franklin Gothic Medium" panose="020B0603020102020204"/>
                <a:cs typeface="Franklin Gothic Medium" panose="020B0603020102020204"/>
              </a:rPr>
            </a:br>
            <a:r>
              <a:rPr lang="en-US" sz="2000" dirty="0">
                <a:latin typeface="Franklin Gothic Medium" panose="020B0603020102020204"/>
                <a:cs typeface="Franklin Gothic Medium" panose="020B0603020102020204"/>
              </a:rPr>
              <a:t>in two coin flips</a:t>
            </a:r>
            <a:endParaRPr lang="en-US" sz="2000" dirty="0">
              <a:latin typeface="Franklin Gothic Medium" panose="020B0603020102020204"/>
              <a:cs typeface="Franklin Gothic Medium" panose="020B0603020102020204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of Expecta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911432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Expectation of function of 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r.v.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X,  Y =g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)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To compute 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E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(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)  </a:t>
            </a:r>
            <a:endParaRPr lang="en-US" sz="2800" dirty="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sz="28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1947672"/>
            <a:ext cx="8229600" cy="158898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4096" y="3636506"/>
            <a:ext cx="3767328" cy="3068507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</a:t>
            </a:r>
            <a:endParaRPr lang="en-US" dirty="0"/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1058211"/>
            <a:ext cx="5239512" cy="457354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" y="1742779"/>
            <a:ext cx="8229600" cy="682531"/>
          </a:xfrm>
          <a:prstGeom prst="rect">
            <a:avLst/>
          </a:prstGeom>
        </p:spPr>
      </p:pic>
      <p:pic>
        <p:nvPicPr>
          <p:cNvPr id="40" name="图片 3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602240"/>
            <a:ext cx="2587752" cy="566071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071012"/>
            <a:ext cx="8229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Given an experiment with sample space </a:t>
            </a:r>
            <a:r>
              <a:rPr lang="en-US" altLang="zh-CN" sz="2800" i="1" dirty="0"/>
              <a:t>S</a:t>
            </a:r>
            <a:r>
              <a:rPr lang="en-US" altLang="zh-CN" sz="2800" dirty="0"/>
              <a:t>, a random variable (</a:t>
            </a:r>
            <a:r>
              <a:rPr lang="en-US" altLang="zh-CN" sz="2800" dirty="0" err="1"/>
              <a:t>r.v.</a:t>
            </a:r>
            <a:r>
              <a:rPr lang="en-US" altLang="zh-CN" sz="2800" dirty="0"/>
              <a:t>) is a function from the sample space </a:t>
            </a:r>
            <a:r>
              <a:rPr lang="en-US" altLang="zh-CN" sz="2800" i="1" dirty="0"/>
              <a:t>S</a:t>
            </a:r>
            <a:r>
              <a:rPr lang="en-US" altLang="zh-CN" sz="2800" dirty="0"/>
              <a:t> to the real numbers </a:t>
            </a:r>
            <a:r>
              <a:rPr lang="en-US" altLang="zh-CN" sz="2800" i="1" dirty="0"/>
              <a:t>R</a:t>
            </a:r>
            <a:r>
              <a:rPr lang="en-US" altLang="zh-CN" sz="2800" dirty="0"/>
              <a:t>. It is common, but not required, to denote random variables by capital letters.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pic>
        <p:nvPicPr>
          <p:cNvPr id="10" name="内容占位符 3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146852" y="2886894"/>
            <a:ext cx="5203632" cy="3813493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dice</a:t>
            </a:r>
            <a:endParaRPr lang="en-US" dirty="0"/>
          </a:p>
        </p:txBody>
      </p:sp>
      <p:pic>
        <p:nvPicPr>
          <p:cNvPr id="5" name="Picture 4" descr="Die_Spire_01_4832.pn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492" y="1318832"/>
            <a:ext cx="1006171" cy="100617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2690" y="1370896"/>
            <a:ext cx="434289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S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 = </a:t>
            </a:r>
            <a:r>
              <a:rPr lang="en-US" sz="2800" dirty="0">
                <a:solidFill>
                  <a:prstClr val="black"/>
                </a:solidFill>
                <a:latin typeface="Franklin Gothic Medium" panose="020B0603020102020204"/>
                <a:cs typeface="Franklin Gothic Medium" panose="020B0603020102020204"/>
              </a:rPr>
              <a:t>sum of face values of </a:t>
            </a:r>
            <a:br>
              <a:rPr lang="en-US" sz="2800" dirty="0">
                <a:solidFill>
                  <a:prstClr val="black"/>
                </a:solidFill>
                <a:latin typeface="Franklin Gothic Medium" panose="020B0603020102020204"/>
                <a:cs typeface="Franklin Gothic Medium" panose="020B0603020102020204"/>
              </a:rPr>
            </a:br>
            <a:r>
              <a:rPr lang="en-US" sz="2800" dirty="0">
                <a:solidFill>
                  <a:prstClr val="black"/>
                </a:solidFill>
                <a:latin typeface="Franklin Gothic Medium" panose="020B0603020102020204"/>
                <a:cs typeface="Franklin Gothic Medium" panose="020B0603020102020204"/>
              </a:rPr>
              <a:t>       two fair 6-sided dice</a:t>
            </a:r>
            <a:endParaRPr lang="en-US" sz="2800" i="1" dirty="0">
              <a:latin typeface="Franklin Gothic Medium" panose="020B0603020102020204"/>
              <a:cs typeface="Franklin Gothic Medium" panose="020B0603020102020204"/>
            </a:endParaRPr>
          </a:p>
        </p:txBody>
      </p:sp>
      <p:pic>
        <p:nvPicPr>
          <p:cNvPr id="33" name="Picture 32" descr="Die_Spire_01_4832.pn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543102">
            <a:off x="7012219" y="1319627"/>
            <a:ext cx="1006171" cy="1006171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450172" y="2631882"/>
            <a:ext cx="46609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 panose="020B0603020102020204"/>
                <a:cs typeface="Franklin Gothic Medium" panose="020B0603020102020204"/>
              </a:rPr>
              <a:t>Solution 1</a:t>
            </a:r>
            <a:endParaRPr lang="en-US" sz="3200" dirty="0">
              <a:solidFill>
                <a:schemeClr val="accent1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grpSp>
        <p:nvGrpSpPr>
          <p:cNvPr id="102" name="Group 101"/>
          <p:cNvGrpSpPr/>
          <p:nvPr/>
        </p:nvGrpSpPr>
        <p:grpSpPr>
          <a:xfrm>
            <a:off x="457200" y="4110970"/>
            <a:ext cx="6568984" cy="891810"/>
            <a:chOff x="457200" y="3571220"/>
            <a:chExt cx="6568984" cy="891810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472984" y="4019490"/>
              <a:ext cx="5616095" cy="0"/>
            </a:xfrm>
            <a:prstGeom prst="line">
              <a:avLst/>
            </a:prstGeom>
            <a:ln w="31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1123950" y="3571220"/>
              <a:ext cx="590223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Garamond" panose="02020404030301010803"/>
                  <a:cs typeface="Garamond" panose="02020404030301010803"/>
                </a:rPr>
                <a:t>2	3	4	5	6	7	8	9    10    11   12</a:t>
              </a:r>
              <a:endParaRPr lang="en-US" sz="20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86828" y="3572026"/>
              <a:ext cx="431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Garamond" panose="02020404030301010803"/>
                  <a:cs typeface="Garamond" panose="02020404030301010803"/>
                </a:rPr>
                <a:t>s</a:t>
              </a:r>
              <a:endParaRPr lang="en-US" sz="2000" i="1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57200" y="4003080"/>
              <a:ext cx="6371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err="1">
                  <a:latin typeface="Garamond" panose="02020404030301010803"/>
                  <a:cs typeface="Garamond" panose="02020404030301010803"/>
                </a:rPr>
                <a:t>p</a:t>
              </a:r>
              <a:r>
                <a:rPr lang="en-US" sz="2000" i="1" baseline="-25000" dirty="0" err="1">
                  <a:latin typeface="Garamond" panose="02020404030301010803"/>
                  <a:cs typeface="Garamond" panose="02020404030301010803"/>
                </a:rPr>
                <a:t>S</a:t>
              </a:r>
              <a:r>
                <a:rPr lang="en-US" sz="2000" dirty="0">
                  <a:latin typeface="Garamond" panose="02020404030301010803"/>
                  <a:cs typeface="Garamond" panose="02020404030301010803"/>
                </a:rPr>
                <a:t>(</a:t>
              </a:r>
              <a:r>
                <a:rPr lang="en-US" sz="2000" i="1" dirty="0">
                  <a:latin typeface="Garamond" panose="02020404030301010803"/>
                  <a:cs typeface="Garamond" panose="02020404030301010803"/>
                </a:rPr>
                <a:t>s</a:t>
              </a:r>
              <a:r>
                <a:rPr lang="en-US" sz="2000" dirty="0">
                  <a:latin typeface="Garamond" panose="02020404030301010803"/>
                  <a:cs typeface="Garamond" panose="02020404030301010803"/>
                </a:rPr>
                <a:t>)</a:t>
              </a:r>
              <a:endParaRPr lang="en-US" sz="20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1039276" y="3965377"/>
              <a:ext cx="497767" cy="490954"/>
              <a:chOff x="7151251" y="1748770"/>
              <a:chExt cx="497767" cy="490954"/>
            </a:xfrm>
          </p:grpSpPr>
          <p:sp>
            <p:nvSpPr>
              <p:cNvPr id="51" name="TextBox 50"/>
              <p:cNvSpPr txBox="1"/>
              <p:nvPr/>
            </p:nvSpPr>
            <p:spPr>
              <a:xfrm>
                <a:off x="7151251" y="1748770"/>
                <a:ext cx="28084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1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7271992" y="1901170"/>
                <a:ext cx="3770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36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53" name="Straight Connector 52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4" name="Group 53"/>
            <p:cNvGrpSpPr/>
            <p:nvPr/>
          </p:nvGrpSpPr>
          <p:grpSpPr>
            <a:xfrm>
              <a:off x="1510500" y="3965377"/>
              <a:ext cx="497767" cy="490954"/>
              <a:chOff x="7151251" y="1748770"/>
              <a:chExt cx="497767" cy="490954"/>
            </a:xfrm>
          </p:grpSpPr>
          <p:sp>
            <p:nvSpPr>
              <p:cNvPr id="55" name="TextBox 54"/>
              <p:cNvSpPr txBox="1"/>
              <p:nvPr/>
            </p:nvSpPr>
            <p:spPr>
              <a:xfrm>
                <a:off x="7151251" y="1748770"/>
                <a:ext cx="28084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2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7271992" y="1901170"/>
                <a:ext cx="3770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36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57" name="Straight Connector 56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" name="Group 57"/>
            <p:cNvGrpSpPr/>
            <p:nvPr/>
          </p:nvGrpSpPr>
          <p:grpSpPr>
            <a:xfrm>
              <a:off x="1937800" y="3967610"/>
              <a:ext cx="497767" cy="490954"/>
              <a:chOff x="7151251" y="1748770"/>
              <a:chExt cx="497767" cy="490954"/>
            </a:xfrm>
          </p:grpSpPr>
          <p:sp>
            <p:nvSpPr>
              <p:cNvPr id="59" name="TextBox 58"/>
              <p:cNvSpPr txBox="1"/>
              <p:nvPr/>
            </p:nvSpPr>
            <p:spPr>
              <a:xfrm>
                <a:off x="7151251" y="1748770"/>
                <a:ext cx="28084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3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7271992" y="1901170"/>
                <a:ext cx="3770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36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61" name="Straight Connector 60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2" name="Group 61"/>
            <p:cNvGrpSpPr/>
            <p:nvPr/>
          </p:nvGrpSpPr>
          <p:grpSpPr>
            <a:xfrm>
              <a:off x="2422360" y="3967610"/>
              <a:ext cx="497767" cy="490954"/>
              <a:chOff x="7151251" y="1748770"/>
              <a:chExt cx="497767" cy="490954"/>
            </a:xfrm>
          </p:grpSpPr>
          <p:sp>
            <p:nvSpPr>
              <p:cNvPr id="63" name="TextBox 62"/>
              <p:cNvSpPr txBox="1"/>
              <p:nvPr/>
            </p:nvSpPr>
            <p:spPr>
              <a:xfrm>
                <a:off x="7151251" y="1748770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4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7271992" y="1901170"/>
                <a:ext cx="3770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36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65" name="Straight Connector 64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6" name="Group 65"/>
            <p:cNvGrpSpPr/>
            <p:nvPr/>
          </p:nvGrpSpPr>
          <p:grpSpPr>
            <a:xfrm>
              <a:off x="2875060" y="3969843"/>
              <a:ext cx="497767" cy="490954"/>
              <a:chOff x="7151251" y="1748770"/>
              <a:chExt cx="497767" cy="490954"/>
            </a:xfrm>
          </p:grpSpPr>
          <p:sp>
            <p:nvSpPr>
              <p:cNvPr id="67" name="TextBox 66"/>
              <p:cNvSpPr txBox="1"/>
              <p:nvPr/>
            </p:nvSpPr>
            <p:spPr>
              <a:xfrm>
                <a:off x="7151251" y="1748770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5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7271992" y="1901170"/>
                <a:ext cx="3770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36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69" name="Straight Connector 68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0" name="Group 69"/>
            <p:cNvGrpSpPr/>
            <p:nvPr/>
          </p:nvGrpSpPr>
          <p:grpSpPr>
            <a:xfrm>
              <a:off x="3346284" y="3969843"/>
              <a:ext cx="497767" cy="490954"/>
              <a:chOff x="7151251" y="1748770"/>
              <a:chExt cx="497767" cy="490954"/>
            </a:xfrm>
          </p:grpSpPr>
          <p:sp>
            <p:nvSpPr>
              <p:cNvPr id="71" name="TextBox 70"/>
              <p:cNvSpPr txBox="1"/>
              <p:nvPr/>
            </p:nvSpPr>
            <p:spPr>
              <a:xfrm>
                <a:off x="7151251" y="1748770"/>
                <a:ext cx="28084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6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7271992" y="1901170"/>
                <a:ext cx="3770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36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73" name="Straight Connector 72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4" name="Group 73"/>
            <p:cNvGrpSpPr/>
            <p:nvPr/>
          </p:nvGrpSpPr>
          <p:grpSpPr>
            <a:xfrm>
              <a:off x="3773584" y="3972076"/>
              <a:ext cx="497767" cy="490954"/>
              <a:chOff x="7151251" y="1748770"/>
              <a:chExt cx="497767" cy="490954"/>
            </a:xfrm>
          </p:grpSpPr>
          <p:sp>
            <p:nvSpPr>
              <p:cNvPr id="75" name="TextBox 74"/>
              <p:cNvSpPr txBox="1"/>
              <p:nvPr/>
            </p:nvSpPr>
            <p:spPr>
              <a:xfrm>
                <a:off x="7151251" y="1748770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5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7271992" y="1901170"/>
                <a:ext cx="3770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36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77" name="Straight Connector 76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" name="Group 77"/>
            <p:cNvGrpSpPr/>
            <p:nvPr/>
          </p:nvGrpSpPr>
          <p:grpSpPr>
            <a:xfrm>
              <a:off x="4240088" y="3963144"/>
              <a:ext cx="497767" cy="490954"/>
              <a:chOff x="7151251" y="1748770"/>
              <a:chExt cx="497767" cy="490954"/>
            </a:xfrm>
          </p:grpSpPr>
          <p:sp>
            <p:nvSpPr>
              <p:cNvPr id="79" name="TextBox 78"/>
              <p:cNvSpPr txBox="1"/>
              <p:nvPr/>
            </p:nvSpPr>
            <p:spPr>
              <a:xfrm>
                <a:off x="7151251" y="1748770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4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7271992" y="1901170"/>
                <a:ext cx="3770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36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81" name="Straight Connector 80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2" name="Group 81"/>
            <p:cNvGrpSpPr/>
            <p:nvPr/>
          </p:nvGrpSpPr>
          <p:grpSpPr>
            <a:xfrm>
              <a:off x="4692788" y="3965377"/>
              <a:ext cx="497767" cy="490954"/>
              <a:chOff x="7151251" y="1748770"/>
              <a:chExt cx="497767" cy="490954"/>
            </a:xfrm>
          </p:grpSpPr>
          <p:sp>
            <p:nvSpPr>
              <p:cNvPr id="83" name="TextBox 82"/>
              <p:cNvSpPr txBox="1"/>
              <p:nvPr/>
            </p:nvSpPr>
            <p:spPr>
              <a:xfrm>
                <a:off x="7151251" y="1748770"/>
                <a:ext cx="28084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3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7271992" y="1901170"/>
                <a:ext cx="3770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36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85" name="Straight Connector 84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6" name="Group 85"/>
            <p:cNvGrpSpPr/>
            <p:nvPr/>
          </p:nvGrpSpPr>
          <p:grpSpPr>
            <a:xfrm>
              <a:off x="5164012" y="3965377"/>
              <a:ext cx="497767" cy="490954"/>
              <a:chOff x="7151251" y="1748770"/>
              <a:chExt cx="497767" cy="490954"/>
            </a:xfrm>
          </p:grpSpPr>
          <p:sp>
            <p:nvSpPr>
              <p:cNvPr id="87" name="TextBox 86"/>
              <p:cNvSpPr txBox="1"/>
              <p:nvPr/>
            </p:nvSpPr>
            <p:spPr>
              <a:xfrm>
                <a:off x="7151251" y="1748770"/>
                <a:ext cx="28084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2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7271992" y="1901170"/>
                <a:ext cx="3770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36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89" name="Straight Connector 88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0" name="Group 89"/>
            <p:cNvGrpSpPr/>
            <p:nvPr/>
          </p:nvGrpSpPr>
          <p:grpSpPr>
            <a:xfrm>
              <a:off x="5591312" y="3967610"/>
              <a:ext cx="497767" cy="490954"/>
              <a:chOff x="7151251" y="1748770"/>
              <a:chExt cx="497767" cy="490954"/>
            </a:xfrm>
          </p:grpSpPr>
          <p:sp>
            <p:nvSpPr>
              <p:cNvPr id="91" name="TextBox 90"/>
              <p:cNvSpPr txBox="1"/>
              <p:nvPr/>
            </p:nvSpPr>
            <p:spPr>
              <a:xfrm>
                <a:off x="7151251" y="1748770"/>
                <a:ext cx="28084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1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92" name="TextBox 91"/>
              <p:cNvSpPr txBox="1"/>
              <p:nvPr/>
            </p:nvSpPr>
            <p:spPr>
              <a:xfrm>
                <a:off x="7271992" y="1901170"/>
                <a:ext cx="3770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36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93" name="Straight Connector 92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1" name="Group 100"/>
          <p:cNvGrpSpPr/>
          <p:nvPr/>
        </p:nvGrpSpPr>
        <p:grpSpPr>
          <a:xfrm>
            <a:off x="419100" y="5393441"/>
            <a:ext cx="4857750" cy="612805"/>
            <a:chOff x="342900" y="4885441"/>
            <a:chExt cx="4857750" cy="612805"/>
          </a:xfrm>
        </p:grpSpPr>
        <p:sp>
          <p:nvSpPr>
            <p:cNvPr id="8" name="Rectangle 7"/>
            <p:cNvSpPr/>
            <p:nvPr/>
          </p:nvSpPr>
          <p:spPr>
            <a:xfrm>
              <a:off x="342900" y="4955976"/>
              <a:ext cx="485775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i="1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E</a:t>
              </a:r>
              <a:r>
                <a:rPr lang="en-US" sz="2800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[</a:t>
              </a:r>
              <a:r>
                <a:rPr lang="en-US" sz="2800" i="1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S</a:t>
              </a:r>
              <a:r>
                <a:rPr lang="en-US" sz="2800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] = 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2      + 3      + … + 12 </a:t>
              </a:r>
              <a:endParaRPr lang="en-US" sz="2800" dirty="0"/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577975" y="4945736"/>
              <a:ext cx="596657" cy="552510"/>
              <a:chOff x="1581150" y="4368800"/>
              <a:chExt cx="596657" cy="552510"/>
            </a:xfrm>
          </p:grpSpPr>
          <p:sp>
            <p:nvSpPr>
              <p:cNvPr id="30" name="TextBox 29"/>
              <p:cNvSpPr txBox="1"/>
              <p:nvPr/>
            </p:nvSpPr>
            <p:spPr>
              <a:xfrm>
                <a:off x="1581150" y="43688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1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752691" y="4521200"/>
                <a:ext cx="42511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36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32" name="Straight Connector 31"/>
              <p:cNvCxnSpPr/>
              <p:nvPr/>
            </p:nvCxnSpPr>
            <p:spPr>
              <a:xfrm flipH="1">
                <a:off x="1720941" y="458476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9"/>
            <p:cNvGrpSpPr/>
            <p:nvPr/>
          </p:nvGrpSpPr>
          <p:grpSpPr>
            <a:xfrm>
              <a:off x="2619375" y="4910841"/>
              <a:ext cx="596657" cy="552510"/>
              <a:chOff x="1581150" y="4368800"/>
              <a:chExt cx="596657" cy="552510"/>
            </a:xfrm>
          </p:grpSpPr>
          <p:sp>
            <p:nvSpPr>
              <p:cNvPr id="27" name="TextBox 26"/>
              <p:cNvSpPr txBox="1"/>
              <p:nvPr/>
            </p:nvSpPr>
            <p:spPr>
              <a:xfrm>
                <a:off x="1581150" y="43688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2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1752691" y="4521200"/>
                <a:ext cx="42511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36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29" name="Straight Connector 28"/>
              <p:cNvCxnSpPr/>
              <p:nvPr/>
            </p:nvCxnSpPr>
            <p:spPr>
              <a:xfrm flipH="1">
                <a:off x="1720941" y="458476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5" name="Group 94"/>
            <p:cNvGrpSpPr/>
            <p:nvPr/>
          </p:nvGrpSpPr>
          <p:grpSpPr>
            <a:xfrm>
              <a:off x="4548488" y="4885441"/>
              <a:ext cx="596657" cy="552510"/>
              <a:chOff x="1581150" y="4368800"/>
              <a:chExt cx="596657" cy="552510"/>
            </a:xfrm>
          </p:grpSpPr>
          <p:sp>
            <p:nvSpPr>
              <p:cNvPr id="96" name="TextBox 95"/>
              <p:cNvSpPr txBox="1"/>
              <p:nvPr/>
            </p:nvSpPr>
            <p:spPr>
              <a:xfrm>
                <a:off x="1581150" y="43688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1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>
                <a:off x="1752691" y="4521200"/>
                <a:ext cx="42511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 panose="02020404030301010803"/>
                    <a:cs typeface="Garamond" panose="02020404030301010803"/>
                  </a:rPr>
                  <a:t>36</a:t>
                </a:r>
                <a:endParaRPr lang="en-US" sz="20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98" name="Straight Connector 97"/>
              <p:cNvCxnSpPr/>
              <p:nvPr/>
            </p:nvCxnSpPr>
            <p:spPr>
              <a:xfrm flipH="1">
                <a:off x="1720941" y="458476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9" name="Rectangle 98"/>
          <p:cNvSpPr/>
          <p:nvPr/>
        </p:nvSpPr>
        <p:spPr>
          <a:xfrm>
            <a:off x="5232009" y="5438576"/>
            <a:ext cx="8033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=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7</a:t>
            </a:r>
            <a:endParaRPr lang="en-US" sz="2800" dirty="0"/>
          </a:p>
        </p:txBody>
      </p:sp>
      <p:sp>
        <p:nvSpPr>
          <p:cNvPr id="94" name="Rectangle 93"/>
          <p:cNvSpPr/>
          <p:nvPr/>
        </p:nvSpPr>
        <p:spPr>
          <a:xfrm>
            <a:off x="437957" y="3387404"/>
            <a:ext cx="82918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Franklin Gothic Medium" panose="020B0603020102020204"/>
                <a:cs typeface="Franklin Gothic Medium" panose="020B0603020102020204"/>
              </a:rPr>
              <a:t>We calculate the </a:t>
            </a:r>
            <a:r>
              <a:rPr lang="en-US" sz="2800" dirty="0" err="1">
                <a:solidFill>
                  <a:prstClr val="black"/>
                </a:solidFill>
                <a:latin typeface="Franklin Gothic Medium" panose="020B0603020102020204"/>
                <a:cs typeface="Franklin Gothic Medium" panose="020B0603020102020204"/>
              </a:rPr>
              <a:t>p.m.f</a:t>
            </a:r>
            <a:r>
              <a:rPr lang="en-US" sz="2800" dirty="0">
                <a:solidFill>
                  <a:prstClr val="black"/>
                </a:solidFill>
                <a:latin typeface="Franklin Gothic Medium" panose="020B0603020102020204"/>
                <a:cs typeface="Franklin Gothic Medium" panose="020B0603020102020204"/>
              </a:rPr>
              <a:t>. of 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S</a:t>
            </a:r>
            <a:r>
              <a:rPr lang="en-US" sz="2800" dirty="0">
                <a:solidFill>
                  <a:prstClr val="black"/>
                </a:solidFill>
                <a:latin typeface="Franklin Gothic Medium" panose="020B0603020102020204"/>
                <a:cs typeface="Franklin Gothic Medium" panose="020B0603020102020204"/>
              </a:rPr>
              <a:t>: </a:t>
            </a:r>
            <a:endParaRPr lang="en-US" sz="2800" i="1" dirty="0">
              <a:latin typeface="Franklin Gothic Medium" panose="020B0603020102020204"/>
              <a:cs typeface="Franklin Gothic Medium" panose="020B0603020102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4" grpId="0"/>
      <p:bldP spid="99" grpId="0"/>
      <p:bldP spid="9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dice again</a:t>
            </a:r>
            <a:endParaRPr lang="en-US" dirty="0"/>
          </a:p>
        </p:txBody>
      </p:sp>
      <p:pic>
        <p:nvPicPr>
          <p:cNvPr id="5" name="Picture 4" descr="Die_Spire_01_4832.pn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492" y="1318832"/>
            <a:ext cx="1006171" cy="100617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2690" y="1370896"/>
            <a:ext cx="434289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S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 = </a:t>
            </a:r>
            <a:r>
              <a:rPr lang="en-US" sz="2800" dirty="0">
                <a:solidFill>
                  <a:prstClr val="black"/>
                </a:solidFill>
                <a:latin typeface="Franklin Gothic Medium" panose="020B0603020102020204"/>
                <a:cs typeface="Franklin Gothic Medium" panose="020B0603020102020204"/>
              </a:rPr>
              <a:t>sum of face values of </a:t>
            </a:r>
            <a:br>
              <a:rPr lang="en-US" sz="2800" dirty="0">
                <a:solidFill>
                  <a:prstClr val="black"/>
                </a:solidFill>
                <a:latin typeface="Franklin Gothic Medium" panose="020B0603020102020204"/>
                <a:cs typeface="Franklin Gothic Medium" panose="020B0603020102020204"/>
              </a:rPr>
            </a:br>
            <a:r>
              <a:rPr lang="en-US" sz="2800" dirty="0">
                <a:solidFill>
                  <a:prstClr val="black"/>
                </a:solidFill>
                <a:latin typeface="Franklin Gothic Medium" panose="020B0603020102020204"/>
                <a:cs typeface="Franklin Gothic Medium" panose="020B0603020102020204"/>
              </a:rPr>
              <a:t>       two fair 6-sided dice</a:t>
            </a:r>
            <a:endParaRPr lang="en-US" sz="2800" i="1" dirty="0">
              <a:latin typeface="Franklin Gothic Medium" panose="020B0603020102020204"/>
              <a:cs typeface="Franklin Gothic Medium" panose="020B0603020102020204"/>
            </a:endParaRPr>
          </a:p>
        </p:txBody>
      </p:sp>
      <p:pic>
        <p:nvPicPr>
          <p:cNvPr id="33" name="Picture 32" descr="Die_Spire_01_4832.pn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543102">
            <a:off x="7012219" y="1319627"/>
            <a:ext cx="1006171" cy="1006171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5821592" y="2343537"/>
            <a:ext cx="1906779" cy="523220"/>
            <a:chOff x="5821592" y="2343537"/>
            <a:chExt cx="1906779" cy="523220"/>
          </a:xfrm>
        </p:grpSpPr>
        <p:sp>
          <p:nvSpPr>
            <p:cNvPr id="3" name="Rectangle 2"/>
            <p:cNvSpPr/>
            <p:nvPr/>
          </p:nvSpPr>
          <p:spPr>
            <a:xfrm>
              <a:off x="5821592" y="2343537"/>
              <a:ext cx="5351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F</a:t>
              </a:r>
              <a:r>
                <a:rPr lang="en-US" sz="2800" baseline="-25000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1</a:t>
              </a:r>
              <a:endParaRPr lang="en-US" sz="2800" baseline="-25000" dirty="0"/>
            </a:p>
          </p:txBody>
        </p:sp>
        <p:sp>
          <p:nvSpPr>
            <p:cNvPr id="94" name="Rectangle 93"/>
            <p:cNvSpPr/>
            <p:nvPr/>
          </p:nvSpPr>
          <p:spPr>
            <a:xfrm>
              <a:off x="7193192" y="2343537"/>
              <a:ext cx="5351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F</a:t>
              </a:r>
              <a:r>
                <a:rPr lang="en-US" sz="2800" baseline="-25000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2</a:t>
              </a:r>
              <a:endParaRPr lang="en-US" sz="2800" baseline="-25000" dirty="0"/>
            </a:p>
          </p:txBody>
        </p:sp>
      </p:grpSp>
      <p:sp>
        <p:nvSpPr>
          <p:cNvPr id="100" name="Rectangle 99"/>
          <p:cNvSpPr/>
          <p:nvPr/>
        </p:nvSpPr>
        <p:spPr>
          <a:xfrm>
            <a:off x="457200" y="3050976"/>
            <a:ext cx="32067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S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 = 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1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+ 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2</a:t>
            </a:r>
            <a:endParaRPr lang="en-US" sz="2800" dirty="0"/>
          </a:p>
        </p:txBody>
      </p:sp>
      <p:grpSp>
        <p:nvGrpSpPr>
          <p:cNvPr id="7" name="Group 6"/>
          <p:cNvGrpSpPr/>
          <p:nvPr/>
        </p:nvGrpSpPr>
        <p:grpSpPr>
          <a:xfrm>
            <a:off x="1011490" y="3828346"/>
            <a:ext cx="6373560" cy="1216482"/>
            <a:chOff x="1011490" y="3828346"/>
            <a:chExt cx="6373560" cy="1216482"/>
          </a:xfrm>
        </p:grpSpPr>
        <p:sp>
          <p:nvSpPr>
            <p:cNvPr id="103" name="Rectangle 102"/>
            <p:cNvSpPr/>
            <p:nvPr/>
          </p:nvSpPr>
          <p:spPr>
            <a:xfrm>
              <a:off x="1011490" y="3828346"/>
              <a:ext cx="637356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i="1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F</a:t>
              </a:r>
              <a:r>
                <a:rPr lang="en-US" sz="2800" baseline="-25000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1</a:t>
              </a:r>
              <a:r>
                <a:rPr lang="en-US" sz="2800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 = </a:t>
              </a:r>
              <a:r>
                <a:rPr lang="en-US" sz="2800" dirty="0">
                  <a:solidFill>
                    <a:prstClr val="black"/>
                  </a:solidFill>
                  <a:latin typeface="Franklin Gothic Medium" panose="020B0603020102020204"/>
                  <a:cs typeface="Franklin Gothic Medium" panose="020B0603020102020204"/>
                </a:rPr>
                <a:t>outcome of first die</a:t>
              </a:r>
              <a:endParaRPr lang="en-US" sz="2800" i="1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1011490" y="4521608"/>
              <a:ext cx="637356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i="1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F</a:t>
              </a:r>
              <a:r>
                <a:rPr lang="en-US" sz="2800" baseline="-25000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2</a:t>
              </a:r>
              <a:r>
                <a:rPr lang="en-US" sz="2800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 = </a:t>
              </a:r>
              <a:r>
                <a:rPr lang="en-US" sz="2800" dirty="0">
                  <a:solidFill>
                    <a:prstClr val="black"/>
                  </a:solidFill>
                  <a:latin typeface="Franklin Gothic Medium" panose="020B0603020102020204"/>
                  <a:cs typeface="Franklin Gothic Medium" panose="020B0603020102020204"/>
                </a:rPr>
                <a:t>outcome of second die</a:t>
              </a:r>
              <a:endParaRPr lang="en-US" sz="2800" i="1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 of random variables</a:t>
            </a:r>
            <a:endParaRPr lang="en-US" dirty="0"/>
          </a:p>
        </p:txBody>
      </p:sp>
      <p:pic>
        <p:nvPicPr>
          <p:cNvPr id="4" name="Picture 3" descr="Die_Spire_01_4832.pn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351" y="1346072"/>
            <a:ext cx="876300" cy="876300"/>
          </a:xfrm>
          <a:prstGeom prst="rect">
            <a:avLst/>
          </a:prstGeom>
        </p:spPr>
      </p:pic>
      <p:pic>
        <p:nvPicPr>
          <p:cNvPr id="5" name="Picture 4" descr="Die_Spire_01_4832.pn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543102">
            <a:off x="1740204" y="1364926"/>
            <a:ext cx="824181" cy="82418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604552" y="1469076"/>
            <a:ext cx="5351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1</a:t>
            </a:r>
            <a:endParaRPr lang="en-US" sz="2800" baseline="-25000" dirty="0"/>
          </a:p>
        </p:txBody>
      </p:sp>
      <p:sp>
        <p:nvSpPr>
          <p:cNvPr id="7" name="Rectangle 6"/>
          <p:cNvSpPr/>
          <p:nvPr/>
        </p:nvSpPr>
        <p:spPr>
          <a:xfrm>
            <a:off x="4894492" y="1469076"/>
            <a:ext cx="5351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2</a:t>
            </a:r>
            <a:endParaRPr lang="en-US" sz="2800" baseline="-25000" dirty="0"/>
          </a:p>
        </p:txBody>
      </p:sp>
      <p:sp>
        <p:nvSpPr>
          <p:cNvPr id="8" name="Rectangle 7"/>
          <p:cNvSpPr/>
          <p:nvPr/>
        </p:nvSpPr>
        <p:spPr>
          <a:xfrm>
            <a:off x="6280150" y="1467928"/>
            <a:ext cx="19367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S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 = 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1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+ 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2</a:t>
            </a:r>
            <a:endParaRPr lang="en-US" sz="2800" dirty="0"/>
          </a:p>
        </p:txBody>
      </p:sp>
      <p:grpSp>
        <p:nvGrpSpPr>
          <p:cNvPr id="3" name="Group 2"/>
          <p:cNvGrpSpPr/>
          <p:nvPr/>
        </p:nvGrpSpPr>
        <p:grpSpPr>
          <a:xfrm>
            <a:off x="1284129" y="2387600"/>
            <a:ext cx="5684787" cy="593070"/>
            <a:chOff x="1284129" y="2387600"/>
            <a:chExt cx="5684787" cy="593070"/>
          </a:xfrm>
        </p:grpSpPr>
        <p:sp>
          <p:nvSpPr>
            <p:cNvPr id="9" name="TextBox 8"/>
            <p:cNvSpPr txBox="1"/>
            <p:nvPr/>
          </p:nvSpPr>
          <p:spPr>
            <a:xfrm>
              <a:off x="1284129" y="2457450"/>
              <a:ext cx="61562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Courier New" panose="02070309020205020404"/>
                  <a:cs typeface="Courier New" panose="02070309020205020404"/>
                </a:rPr>
                <a:t>11</a:t>
              </a:r>
              <a:endParaRPr lang="en-US" sz="2800" dirty="0">
                <a:latin typeface="Courier New" panose="02070309020205020404"/>
                <a:cs typeface="Courier New" panose="02070309020205020404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618735" y="2406650"/>
              <a:ext cx="3529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1</a:t>
              </a:r>
              <a:endParaRPr lang="en-US" sz="28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77635" y="2406650"/>
              <a:ext cx="3529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1</a:t>
              </a:r>
              <a:endParaRPr lang="en-US" sz="28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615935" y="2387600"/>
              <a:ext cx="3529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2</a:t>
              </a:r>
              <a:endParaRPr lang="en-US" sz="2800" dirty="0">
                <a:latin typeface="Garamond" panose="02020404030301010803"/>
                <a:cs typeface="Garamond" panose="02020404030301010803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284129" y="2814310"/>
            <a:ext cx="5684787" cy="593070"/>
            <a:chOff x="1284129" y="2814310"/>
            <a:chExt cx="5684787" cy="593070"/>
          </a:xfrm>
        </p:grpSpPr>
        <p:sp>
          <p:nvSpPr>
            <p:cNvPr id="13" name="TextBox 12"/>
            <p:cNvSpPr txBox="1"/>
            <p:nvPr/>
          </p:nvSpPr>
          <p:spPr>
            <a:xfrm>
              <a:off x="1284129" y="2884160"/>
              <a:ext cx="61562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Courier New" panose="02070309020205020404"/>
                  <a:cs typeface="Courier New" panose="02070309020205020404"/>
                </a:rPr>
                <a:t>12</a:t>
              </a:r>
              <a:endParaRPr lang="en-US" sz="2800" dirty="0">
                <a:latin typeface="Courier New" panose="02070309020205020404"/>
                <a:cs typeface="Courier New" panose="02070309020205020404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618735" y="2833360"/>
              <a:ext cx="3529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1</a:t>
              </a:r>
              <a:endParaRPr lang="en-US" sz="28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977635" y="2833360"/>
              <a:ext cx="3529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2</a:t>
              </a:r>
              <a:endParaRPr lang="en-US" sz="28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615935" y="2814310"/>
              <a:ext cx="3529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3</a:t>
              </a:r>
              <a:endParaRPr lang="en-US" sz="2800" dirty="0">
                <a:latin typeface="Garamond" panose="02020404030301010803"/>
                <a:cs typeface="Garamond" panose="02020404030301010803"/>
              </a:endParaRPr>
            </a:p>
          </p:txBody>
        </p:sp>
      </p:grpSp>
      <p:cxnSp>
        <p:nvCxnSpPr>
          <p:cNvPr id="26" name="Straight Connector 25"/>
          <p:cNvCxnSpPr/>
          <p:nvPr/>
        </p:nvCxnSpPr>
        <p:spPr>
          <a:xfrm>
            <a:off x="641351" y="2331020"/>
            <a:ext cx="7435849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1284129" y="3407380"/>
            <a:ext cx="5833455" cy="1130300"/>
            <a:chOff x="1284129" y="3407380"/>
            <a:chExt cx="5833455" cy="1130300"/>
          </a:xfrm>
        </p:grpSpPr>
        <p:sp>
          <p:nvSpPr>
            <p:cNvPr id="17" name="TextBox 16"/>
            <p:cNvSpPr txBox="1"/>
            <p:nvPr/>
          </p:nvSpPr>
          <p:spPr>
            <a:xfrm>
              <a:off x="1284129" y="4014460"/>
              <a:ext cx="61562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Courier New" panose="02070309020205020404"/>
                  <a:cs typeface="Courier New" panose="02070309020205020404"/>
                </a:rPr>
                <a:t>21</a:t>
              </a:r>
              <a:endParaRPr lang="en-US" sz="2800" dirty="0">
                <a:latin typeface="Courier New" panose="02070309020205020404"/>
                <a:cs typeface="Courier New" panose="02070309020205020404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618735" y="3963660"/>
              <a:ext cx="3529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2</a:t>
              </a:r>
              <a:endParaRPr lang="en-US" sz="28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977635" y="3963660"/>
              <a:ext cx="3529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1</a:t>
              </a:r>
              <a:endParaRPr lang="en-US" sz="28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615935" y="3944610"/>
              <a:ext cx="3529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3</a:t>
              </a:r>
              <a:endParaRPr lang="en-US" sz="28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 rot="5400000">
              <a:off x="1441748" y="349930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…</a:t>
              </a:r>
              <a:endParaRPr lang="en-US" sz="24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 rot="5400000">
              <a:off x="6640530" y="3422769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…</a:t>
              </a:r>
              <a:endParaRPr lang="en-US" sz="2400" dirty="0">
                <a:latin typeface="Garamond" panose="02020404030301010803"/>
                <a:cs typeface="Garamond" panose="02020404030301010803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1284129" y="4645630"/>
            <a:ext cx="5853103" cy="1162050"/>
            <a:chOff x="1284129" y="4645630"/>
            <a:chExt cx="5853103" cy="1162050"/>
          </a:xfrm>
        </p:grpSpPr>
        <p:sp>
          <p:nvSpPr>
            <p:cNvPr id="21" name="TextBox 20"/>
            <p:cNvSpPr txBox="1"/>
            <p:nvPr/>
          </p:nvSpPr>
          <p:spPr>
            <a:xfrm>
              <a:off x="1284129" y="5284460"/>
              <a:ext cx="61562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Courier New" panose="02070309020205020404"/>
                  <a:cs typeface="Courier New" panose="02070309020205020404"/>
                </a:rPr>
                <a:t>66</a:t>
              </a:r>
              <a:endParaRPr lang="en-US" sz="2800" dirty="0">
                <a:latin typeface="Courier New" panose="02070309020205020404"/>
                <a:cs typeface="Courier New" panose="02070309020205020404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618735" y="5233660"/>
              <a:ext cx="3529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6</a:t>
              </a:r>
              <a:endParaRPr lang="en-US" sz="28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977635" y="5233660"/>
              <a:ext cx="3529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6</a:t>
              </a:r>
              <a:endParaRPr lang="en-US" sz="28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615935" y="5214610"/>
              <a:ext cx="5212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12</a:t>
              </a:r>
              <a:endParaRPr lang="en-US" sz="28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 rot="5400000">
              <a:off x="1446214" y="473755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…</a:t>
              </a:r>
              <a:endParaRPr lang="en-US" sz="24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 rot="5400000">
              <a:off x="6644996" y="4661019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…</a:t>
              </a:r>
              <a:endParaRPr lang="en-US" sz="2400" dirty="0">
                <a:latin typeface="Garamond" panose="02020404030301010803"/>
                <a:cs typeface="Garamond" panose="02020404030301010803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ty of expecta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361169" y="3412554"/>
            <a:ext cx="448752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E</a:t>
            </a:r>
            <a:r>
              <a:rPr lang="en-US" sz="32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[</a:t>
            </a:r>
            <a:r>
              <a:rPr lang="en-US" sz="32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X</a:t>
            </a:r>
            <a:r>
              <a:rPr lang="en-US" sz="32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 + </a:t>
            </a:r>
            <a:r>
              <a:rPr lang="en-US" sz="32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Y</a:t>
            </a:r>
            <a:r>
              <a:rPr lang="en-US" sz="32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] = </a:t>
            </a:r>
            <a:r>
              <a:rPr lang="en-US" sz="32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E</a:t>
            </a:r>
            <a:r>
              <a:rPr lang="en-US" sz="32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[</a:t>
            </a:r>
            <a:r>
              <a:rPr lang="en-US" sz="32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X</a:t>
            </a:r>
            <a:r>
              <a:rPr lang="en-US" sz="32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] + </a:t>
            </a:r>
            <a:r>
              <a:rPr lang="en-US" sz="32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E</a:t>
            </a:r>
            <a:r>
              <a:rPr lang="en-US" sz="32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[</a:t>
            </a:r>
            <a:r>
              <a:rPr lang="en-US" sz="32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Y</a:t>
            </a:r>
            <a:r>
              <a:rPr lang="en-US" sz="32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]</a:t>
            </a:r>
            <a:endParaRPr lang="en-US" sz="32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1422400" y="2751140"/>
            <a:ext cx="63914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For every two random variables 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and 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Y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47750" y="2554290"/>
            <a:ext cx="7054850" cy="1752600"/>
          </a:xfrm>
          <a:prstGeom prst="rect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dice again</a:t>
            </a:r>
            <a:endParaRPr lang="en-US" dirty="0"/>
          </a:p>
        </p:txBody>
      </p:sp>
      <p:pic>
        <p:nvPicPr>
          <p:cNvPr id="5" name="Picture 4" descr="Die_Spire_01_4832.pn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492" y="1318832"/>
            <a:ext cx="1006171" cy="100617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2690" y="1370896"/>
            <a:ext cx="434289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S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 = </a:t>
            </a:r>
            <a:r>
              <a:rPr lang="en-US" sz="2800" dirty="0">
                <a:solidFill>
                  <a:prstClr val="black"/>
                </a:solidFill>
                <a:latin typeface="Franklin Gothic Medium" panose="020B0603020102020204"/>
                <a:cs typeface="Franklin Gothic Medium" panose="020B0603020102020204"/>
              </a:rPr>
              <a:t>sum of face values of </a:t>
            </a:r>
            <a:br>
              <a:rPr lang="en-US" sz="2800" dirty="0">
                <a:solidFill>
                  <a:prstClr val="black"/>
                </a:solidFill>
                <a:latin typeface="Franklin Gothic Medium" panose="020B0603020102020204"/>
                <a:cs typeface="Franklin Gothic Medium" panose="020B0603020102020204"/>
              </a:rPr>
            </a:br>
            <a:r>
              <a:rPr lang="en-US" sz="2800" dirty="0">
                <a:solidFill>
                  <a:prstClr val="black"/>
                </a:solidFill>
                <a:latin typeface="Franklin Gothic Medium" panose="020B0603020102020204"/>
                <a:cs typeface="Franklin Gothic Medium" panose="020B0603020102020204"/>
              </a:rPr>
              <a:t>       two fair 6-sided dice</a:t>
            </a:r>
            <a:endParaRPr lang="en-US" sz="2800" i="1" dirty="0">
              <a:latin typeface="Franklin Gothic Medium" panose="020B0603020102020204"/>
              <a:cs typeface="Franklin Gothic Medium" panose="020B0603020102020204"/>
            </a:endParaRPr>
          </a:p>
        </p:txBody>
      </p:sp>
      <p:pic>
        <p:nvPicPr>
          <p:cNvPr id="33" name="Picture 32" descr="Die_Spire_01_4832.pn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543102">
            <a:off x="7012219" y="1319627"/>
            <a:ext cx="1006171" cy="1006171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457200" y="2631882"/>
            <a:ext cx="46609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 panose="020B0603020102020204"/>
                <a:cs typeface="Franklin Gothic Medium" panose="020B0603020102020204"/>
              </a:rPr>
              <a:t>Solution 2</a:t>
            </a:r>
            <a:endParaRPr lang="en-US" sz="3200" dirty="0">
              <a:solidFill>
                <a:schemeClr val="accent1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19100" y="4613532"/>
            <a:ext cx="32067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S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] = 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1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]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 + 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]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 </a:t>
            </a:r>
            <a:endParaRPr lang="en-US" sz="2800" dirty="0"/>
          </a:p>
        </p:txBody>
      </p:sp>
      <p:sp>
        <p:nvSpPr>
          <p:cNvPr id="99" name="Rectangle 98"/>
          <p:cNvSpPr/>
          <p:nvPr/>
        </p:nvSpPr>
        <p:spPr>
          <a:xfrm>
            <a:off x="3530629" y="4613532"/>
            <a:ext cx="28261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=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3.5 + 3.5 = 7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5821592" y="2343537"/>
            <a:ext cx="5351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1</a:t>
            </a:r>
            <a:endParaRPr lang="en-US" sz="2800" baseline="-25000" dirty="0"/>
          </a:p>
        </p:txBody>
      </p:sp>
      <p:sp>
        <p:nvSpPr>
          <p:cNvPr id="94" name="Rectangle 93"/>
          <p:cNvSpPr/>
          <p:nvPr/>
        </p:nvSpPr>
        <p:spPr>
          <a:xfrm>
            <a:off x="7193192" y="2343537"/>
            <a:ext cx="5351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2</a:t>
            </a:r>
            <a:endParaRPr lang="en-US" sz="2800" baseline="-25000" dirty="0"/>
          </a:p>
        </p:txBody>
      </p:sp>
      <p:sp>
        <p:nvSpPr>
          <p:cNvPr id="100" name="Rectangle 99"/>
          <p:cNvSpPr/>
          <p:nvPr/>
        </p:nvSpPr>
        <p:spPr>
          <a:xfrm>
            <a:off x="452690" y="3692326"/>
            <a:ext cx="32067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S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 = 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1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+ 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2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8" grpId="0"/>
      <p:bldP spid="99" grpId="0"/>
      <p:bldP spid="3" grpId="0"/>
      <p:bldP spid="94" grpId="0"/>
      <p:bldP spid="10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 6 </a:t>
            </a:r>
            <a:r>
              <a:rPr lang="en-US" dirty="0"/>
              <a:t>Ball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349976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We draw 3 balls without replacement from this urn: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5" name="Trapezoid 4"/>
          <p:cNvSpPr/>
          <p:nvPr/>
        </p:nvSpPr>
        <p:spPr>
          <a:xfrm flipV="1">
            <a:off x="3068379" y="2260600"/>
            <a:ext cx="3169251" cy="2032428"/>
          </a:xfrm>
          <a:prstGeom prst="trapezoid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217216" y="3660859"/>
            <a:ext cx="564119" cy="564119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 panose="020B0603020102020204"/>
                <a:cs typeface="Franklin Gothic Medium" panose="020B0603020102020204"/>
              </a:rPr>
              <a:t>-1</a:t>
            </a:r>
            <a:endParaRPr lang="en-US" dirty="0">
              <a:solidFill>
                <a:srgbClr val="FF0000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7" name="Oval 6"/>
          <p:cNvSpPr/>
          <p:nvPr/>
        </p:nvSpPr>
        <p:spPr>
          <a:xfrm>
            <a:off x="3259914" y="2506190"/>
            <a:ext cx="564119" cy="564119"/>
          </a:xfrm>
          <a:prstGeom prst="ellipse">
            <a:avLst/>
          </a:prstGeom>
          <a:noFill/>
          <a:ln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6"/>
                </a:solidFill>
                <a:latin typeface="Franklin Gothic Medium" panose="020B0603020102020204"/>
                <a:cs typeface="Franklin Gothic Medium" panose="020B0603020102020204"/>
              </a:rPr>
              <a:t>1</a:t>
            </a:r>
            <a:endParaRPr lang="en-US" dirty="0">
              <a:solidFill>
                <a:schemeClr val="accent6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8" name="Oval 7"/>
          <p:cNvSpPr/>
          <p:nvPr/>
        </p:nvSpPr>
        <p:spPr>
          <a:xfrm>
            <a:off x="3541973" y="3494728"/>
            <a:ext cx="564119" cy="564119"/>
          </a:xfrm>
          <a:prstGeom prst="ellipse">
            <a:avLst/>
          </a:prstGeom>
          <a:noFill/>
          <a:ln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6"/>
                </a:solidFill>
                <a:latin typeface="Franklin Gothic Medium" panose="020B0603020102020204"/>
                <a:cs typeface="Franklin Gothic Medium" panose="020B0603020102020204"/>
              </a:rPr>
              <a:t>1</a:t>
            </a:r>
            <a:endParaRPr lang="en-US" dirty="0">
              <a:solidFill>
                <a:schemeClr val="accent6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9" name="Oval 8"/>
          <p:cNvSpPr/>
          <p:nvPr/>
        </p:nvSpPr>
        <p:spPr>
          <a:xfrm>
            <a:off x="4040452" y="3020539"/>
            <a:ext cx="564119" cy="564119"/>
          </a:xfrm>
          <a:prstGeom prst="ellipse">
            <a:avLst/>
          </a:prstGeom>
          <a:noFill/>
          <a:ln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6"/>
                </a:solidFill>
                <a:latin typeface="Franklin Gothic Medium" panose="020B0603020102020204"/>
                <a:cs typeface="Franklin Gothic Medium" panose="020B0603020102020204"/>
              </a:rPr>
              <a:t>1</a:t>
            </a:r>
            <a:endParaRPr lang="en-US" dirty="0">
              <a:solidFill>
                <a:schemeClr val="accent6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0" name="Oval 9"/>
          <p:cNvSpPr/>
          <p:nvPr/>
        </p:nvSpPr>
        <p:spPr>
          <a:xfrm>
            <a:off x="4620146" y="2456421"/>
            <a:ext cx="564119" cy="564119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 panose="020B0603020102020204"/>
                <a:cs typeface="Franklin Gothic Medium" panose="020B0603020102020204"/>
              </a:rPr>
              <a:t>-1</a:t>
            </a:r>
            <a:endParaRPr lang="en-US" dirty="0">
              <a:solidFill>
                <a:srgbClr val="FF0000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5177098" y="3660859"/>
            <a:ext cx="564119" cy="564119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 panose="020B0603020102020204"/>
                <a:cs typeface="Franklin Gothic Medium" panose="020B0603020102020204"/>
              </a:rPr>
              <a:t>-1</a:t>
            </a:r>
            <a:endParaRPr lang="en-US" dirty="0">
              <a:solidFill>
                <a:srgbClr val="FF0000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5278697" y="2738480"/>
            <a:ext cx="564119" cy="564119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Franklin Gothic Medium" panose="020B0603020102020204"/>
                <a:cs typeface="Franklin Gothic Medium" panose="020B0603020102020204"/>
              </a:rPr>
              <a:t>0</a:t>
            </a:r>
            <a:endParaRPr lang="en-US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4697886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What is the </a:t>
            </a:r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expected sum of values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on the 3 balls?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3935156" y="2299299"/>
            <a:ext cx="564119" cy="564119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Franklin Gothic Medium" panose="020B0603020102020204"/>
                <a:cs typeface="Franklin Gothic Medium" panose="020B0603020102020204"/>
              </a:rPr>
              <a:t>0</a:t>
            </a:r>
            <a:endParaRPr lang="en-US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678113" y="3124368"/>
            <a:ext cx="564119" cy="564119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 panose="020B0603020102020204"/>
                <a:cs typeface="Franklin Gothic Medium" panose="020B0603020102020204"/>
              </a:rPr>
              <a:t>-1</a:t>
            </a:r>
            <a:endParaRPr lang="en-US" dirty="0">
              <a:solidFill>
                <a:srgbClr val="FF0000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 6 </a:t>
            </a:r>
            <a:r>
              <a:rPr lang="en-US" dirty="0"/>
              <a:t>Balls</a:t>
            </a:r>
            <a:endParaRPr lang="en-US" dirty="0"/>
          </a:p>
        </p:txBody>
      </p:sp>
      <p:sp>
        <p:nvSpPr>
          <p:cNvPr id="4" name="Trapezoid 3"/>
          <p:cNvSpPr/>
          <p:nvPr/>
        </p:nvSpPr>
        <p:spPr>
          <a:xfrm flipV="1">
            <a:off x="5468679" y="473762"/>
            <a:ext cx="3169251" cy="2032428"/>
          </a:xfrm>
          <a:prstGeom prst="trapezoid">
            <a:avLst/>
          </a:prstGeom>
          <a:solidFill>
            <a:srgbClr val="FFFFFF"/>
          </a:solidFill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617516" y="1874021"/>
            <a:ext cx="564119" cy="564119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 panose="020B0603020102020204"/>
                <a:cs typeface="Franklin Gothic Medium" panose="020B0603020102020204"/>
              </a:rPr>
              <a:t>-1</a:t>
            </a:r>
            <a:endParaRPr lang="en-US" dirty="0">
              <a:solidFill>
                <a:srgbClr val="FF0000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6" name="Oval 5"/>
          <p:cNvSpPr/>
          <p:nvPr/>
        </p:nvSpPr>
        <p:spPr>
          <a:xfrm>
            <a:off x="5660214" y="719352"/>
            <a:ext cx="564119" cy="564119"/>
          </a:xfrm>
          <a:prstGeom prst="ellipse">
            <a:avLst/>
          </a:prstGeom>
          <a:noFill/>
          <a:ln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6"/>
                </a:solidFill>
                <a:latin typeface="Franklin Gothic Medium" panose="020B0603020102020204"/>
                <a:cs typeface="Franklin Gothic Medium" panose="020B0603020102020204"/>
              </a:rPr>
              <a:t>1</a:t>
            </a:r>
            <a:endParaRPr lang="en-US" dirty="0">
              <a:solidFill>
                <a:schemeClr val="accent6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7" name="Oval 6"/>
          <p:cNvSpPr/>
          <p:nvPr/>
        </p:nvSpPr>
        <p:spPr>
          <a:xfrm>
            <a:off x="5942273" y="1707890"/>
            <a:ext cx="564119" cy="564119"/>
          </a:xfrm>
          <a:prstGeom prst="ellipse">
            <a:avLst/>
          </a:prstGeom>
          <a:noFill/>
          <a:ln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6"/>
                </a:solidFill>
                <a:latin typeface="Franklin Gothic Medium" panose="020B0603020102020204"/>
                <a:cs typeface="Franklin Gothic Medium" panose="020B0603020102020204"/>
              </a:rPr>
              <a:t>1</a:t>
            </a:r>
            <a:endParaRPr lang="en-US" dirty="0">
              <a:solidFill>
                <a:schemeClr val="accent6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8" name="Oval 7"/>
          <p:cNvSpPr/>
          <p:nvPr/>
        </p:nvSpPr>
        <p:spPr>
          <a:xfrm>
            <a:off x="6440752" y="1233701"/>
            <a:ext cx="564119" cy="564119"/>
          </a:xfrm>
          <a:prstGeom prst="ellipse">
            <a:avLst/>
          </a:prstGeom>
          <a:noFill/>
          <a:ln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6"/>
                </a:solidFill>
                <a:latin typeface="Franklin Gothic Medium" panose="020B0603020102020204"/>
                <a:cs typeface="Franklin Gothic Medium" panose="020B0603020102020204"/>
              </a:rPr>
              <a:t>1</a:t>
            </a:r>
            <a:endParaRPr lang="en-US" dirty="0">
              <a:solidFill>
                <a:schemeClr val="accent6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9" name="Oval 8"/>
          <p:cNvSpPr/>
          <p:nvPr/>
        </p:nvSpPr>
        <p:spPr>
          <a:xfrm>
            <a:off x="7020446" y="669583"/>
            <a:ext cx="564119" cy="564119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 panose="020B0603020102020204"/>
                <a:cs typeface="Franklin Gothic Medium" panose="020B0603020102020204"/>
              </a:rPr>
              <a:t>-1</a:t>
            </a:r>
            <a:endParaRPr lang="en-US" dirty="0">
              <a:solidFill>
                <a:srgbClr val="FF0000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0" name="Oval 9"/>
          <p:cNvSpPr/>
          <p:nvPr/>
        </p:nvSpPr>
        <p:spPr>
          <a:xfrm>
            <a:off x="7577398" y="1874021"/>
            <a:ext cx="564119" cy="564119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 panose="020B0603020102020204"/>
                <a:cs typeface="Franklin Gothic Medium" panose="020B0603020102020204"/>
              </a:rPr>
              <a:t>-1</a:t>
            </a:r>
            <a:endParaRPr lang="en-US" dirty="0">
              <a:solidFill>
                <a:srgbClr val="FF0000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7678997" y="951642"/>
            <a:ext cx="564119" cy="564119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Franklin Gothic Medium" panose="020B0603020102020204"/>
                <a:cs typeface="Franklin Gothic Medium" panose="020B0603020102020204"/>
              </a:rPr>
              <a:t>0</a:t>
            </a:r>
            <a:endParaRPr lang="en-US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335456" y="512461"/>
            <a:ext cx="564119" cy="564119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Franklin Gothic Medium" panose="020B0603020102020204"/>
                <a:cs typeface="Franklin Gothic Medium" panose="020B0603020102020204"/>
              </a:rPr>
              <a:t>0</a:t>
            </a:r>
            <a:endParaRPr lang="en-US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078413" y="1337530"/>
            <a:ext cx="564119" cy="564119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 panose="020B0603020102020204"/>
                <a:cs typeface="Franklin Gothic Medium" panose="020B0603020102020204"/>
              </a:rPr>
              <a:t>-1</a:t>
            </a:r>
            <a:endParaRPr lang="en-US" dirty="0">
              <a:solidFill>
                <a:srgbClr val="FF0000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1212302"/>
            <a:ext cx="292542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>
                <a:latin typeface="Garamond" panose="02020404030301010803"/>
                <a:cs typeface="Garamond" panose="02020404030301010803"/>
              </a:rPr>
              <a:t>S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 = </a:t>
            </a:r>
            <a:r>
              <a:rPr lang="en-US" sz="3200" i="1" dirty="0">
                <a:latin typeface="Garamond" panose="02020404030301010803"/>
                <a:cs typeface="Garamond" panose="02020404030301010803"/>
              </a:rPr>
              <a:t>B</a:t>
            </a:r>
            <a:r>
              <a:rPr lang="en-US" sz="3200" baseline="-25000" dirty="0">
                <a:latin typeface="Garamond" panose="02020404030301010803"/>
                <a:cs typeface="Garamond" panose="02020404030301010803"/>
              </a:rPr>
              <a:t>1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 + </a:t>
            </a:r>
            <a:r>
              <a:rPr lang="en-US" sz="3200" i="1" dirty="0">
                <a:latin typeface="Garamond" panose="02020404030301010803"/>
                <a:cs typeface="Garamond" panose="02020404030301010803"/>
              </a:rPr>
              <a:t>B</a:t>
            </a:r>
            <a:r>
              <a:rPr lang="en-US" sz="3200" baseline="-25000" dirty="0">
                <a:latin typeface="Garamond" panose="02020404030301010803"/>
                <a:cs typeface="Garamond" panose="02020404030301010803"/>
              </a:rPr>
              <a:t>2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 + </a:t>
            </a:r>
            <a:r>
              <a:rPr lang="en-US" sz="3200" i="1" dirty="0">
                <a:latin typeface="Garamond" panose="02020404030301010803"/>
                <a:cs typeface="Garamond" panose="02020404030301010803"/>
              </a:rPr>
              <a:t>B</a:t>
            </a:r>
            <a:r>
              <a:rPr lang="en-US" sz="3200" baseline="-25000" dirty="0">
                <a:latin typeface="Garamond" panose="02020404030301010803"/>
                <a:cs typeface="Garamond" panose="02020404030301010803"/>
              </a:rPr>
              <a:t>3</a:t>
            </a:r>
            <a:endParaRPr lang="en-US" sz="3200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1883602"/>
            <a:ext cx="5372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where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B</a:t>
            </a:r>
            <a:r>
              <a:rPr lang="en-US" sz="2800" i="1" baseline="-25000" dirty="0">
                <a:latin typeface="Garamond" panose="02020404030301010803"/>
                <a:cs typeface="Garamond" panose="02020404030301010803"/>
              </a:rPr>
              <a:t>i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is the value of </a:t>
            </a:r>
            <a:r>
              <a:rPr lang="en-US" sz="2800" i="1" dirty="0" err="1">
                <a:latin typeface="Garamond" panose="02020404030301010803"/>
                <a:cs typeface="Garamond" panose="02020404030301010803"/>
              </a:rPr>
              <a:t>i</a:t>
            </a:r>
            <a:r>
              <a:rPr lang="en-US" sz="2800" dirty="0" err="1">
                <a:latin typeface="Franklin Gothic Medium" panose="020B0603020102020204"/>
                <a:cs typeface="Franklin Gothic Medium" panose="020B0603020102020204"/>
              </a:rPr>
              <a:t>-th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ball.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2682706"/>
            <a:ext cx="61031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S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 =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B</a:t>
            </a:r>
            <a:r>
              <a:rPr lang="en-US" sz="2800" baseline="-25000" dirty="0">
                <a:latin typeface="Garamond" panose="02020404030301010803"/>
                <a:cs typeface="Garamond" panose="02020404030301010803"/>
              </a:rPr>
              <a:t>1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 +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B</a:t>
            </a:r>
            <a:r>
              <a:rPr lang="en-US" sz="2800" baseline="-25000" dirty="0">
                <a:latin typeface="Garamond" panose="02020404030301010803"/>
                <a:cs typeface="Garamond" panose="02020404030301010803"/>
              </a:rPr>
              <a:t>2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 +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B</a:t>
            </a:r>
            <a:r>
              <a:rPr lang="en-US" sz="2800" baseline="-25000" dirty="0">
                <a:latin typeface="Garamond" panose="02020404030301010803"/>
                <a:cs typeface="Garamond" panose="02020404030301010803"/>
              </a:rPr>
              <a:t>3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</a:t>
            </a:r>
            <a:endParaRPr lang="en-US" sz="2800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3737436"/>
            <a:ext cx="21208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Franklin Gothic Medium" panose="020B0603020102020204"/>
                <a:cs typeface="Franklin Gothic Medium" panose="020B0603020102020204"/>
              </a:rPr>
              <a:t>p.m.f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of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B</a:t>
            </a:r>
            <a:r>
              <a:rPr lang="en-US" sz="2800" baseline="-25000" dirty="0">
                <a:latin typeface="Garamond" panose="02020404030301010803"/>
                <a:cs typeface="Garamond" panose="02020404030301010803"/>
              </a:rPr>
              <a:t>1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: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2622550" y="3557126"/>
            <a:ext cx="2933700" cy="899057"/>
            <a:chOff x="2622550" y="3696826"/>
            <a:chExt cx="2933700" cy="899057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2638334" y="4145096"/>
              <a:ext cx="2917916" cy="0"/>
            </a:xfrm>
            <a:prstGeom prst="line">
              <a:avLst/>
            </a:prstGeom>
            <a:ln w="31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3289300" y="3696826"/>
              <a:ext cx="22669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Garamond" panose="02020404030301010803"/>
                  <a:cs typeface="Garamond" panose="02020404030301010803"/>
                </a:rPr>
                <a:t>-1		0		1</a:t>
              </a:r>
              <a:endParaRPr lang="en-US" sz="20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652178" y="3697632"/>
              <a:ext cx="431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Garamond" panose="02020404030301010803"/>
                  <a:cs typeface="Garamond" panose="02020404030301010803"/>
                </a:rPr>
                <a:t>x</a:t>
              </a:r>
              <a:endParaRPr lang="en-US" sz="2000" i="1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622550" y="4128686"/>
              <a:ext cx="6051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Garamond" panose="02020404030301010803"/>
                  <a:cs typeface="Garamond" panose="02020404030301010803"/>
                </a:rPr>
                <a:t>p</a:t>
              </a:r>
              <a:r>
                <a:rPr lang="en-US" sz="2000" dirty="0">
                  <a:latin typeface="Garamond" panose="02020404030301010803"/>
                  <a:cs typeface="Garamond" panose="02020404030301010803"/>
                </a:rPr>
                <a:t>(</a:t>
              </a:r>
              <a:r>
                <a:rPr lang="en-US" sz="2000" i="1" dirty="0">
                  <a:latin typeface="Garamond" panose="02020404030301010803"/>
                  <a:cs typeface="Garamond" panose="02020404030301010803"/>
                </a:rPr>
                <a:t>x</a:t>
              </a:r>
              <a:r>
                <a:rPr lang="en-US" sz="2000" dirty="0">
                  <a:latin typeface="Garamond" panose="02020404030301010803"/>
                  <a:cs typeface="Garamond" panose="02020404030301010803"/>
                </a:rPr>
                <a:t>)</a:t>
              </a:r>
              <a:endParaRPr lang="en-US" sz="20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3268560" y="4090983"/>
              <a:ext cx="401587" cy="490954"/>
              <a:chOff x="7151251" y="1748770"/>
              <a:chExt cx="401587" cy="490954"/>
            </a:xfrm>
          </p:grpSpPr>
          <p:sp>
            <p:nvSpPr>
              <p:cNvPr id="64" name="TextBox 63"/>
              <p:cNvSpPr txBox="1"/>
              <p:nvPr/>
            </p:nvSpPr>
            <p:spPr>
              <a:xfrm>
                <a:off x="7151251" y="1748770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4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7271992" y="1901170"/>
                <a:ext cx="28084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9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66" name="Straight Connector 65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7" name="Group 66"/>
            <p:cNvGrpSpPr/>
            <p:nvPr/>
          </p:nvGrpSpPr>
          <p:grpSpPr>
            <a:xfrm>
              <a:off x="4144860" y="4104929"/>
              <a:ext cx="401587" cy="490954"/>
              <a:chOff x="7151251" y="1748770"/>
              <a:chExt cx="401587" cy="490954"/>
            </a:xfrm>
          </p:grpSpPr>
          <p:sp>
            <p:nvSpPr>
              <p:cNvPr id="68" name="TextBox 67"/>
              <p:cNvSpPr txBox="1"/>
              <p:nvPr/>
            </p:nvSpPr>
            <p:spPr>
              <a:xfrm>
                <a:off x="7151251" y="1748770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2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7271992" y="1901170"/>
                <a:ext cx="28084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9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70" name="Straight Connector 69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" name="Group 70"/>
            <p:cNvGrpSpPr/>
            <p:nvPr/>
          </p:nvGrpSpPr>
          <p:grpSpPr>
            <a:xfrm>
              <a:off x="5065610" y="4102985"/>
              <a:ext cx="401587" cy="490954"/>
              <a:chOff x="7151251" y="1748770"/>
              <a:chExt cx="401587" cy="490954"/>
            </a:xfrm>
          </p:grpSpPr>
          <p:sp>
            <p:nvSpPr>
              <p:cNvPr id="72" name="TextBox 71"/>
              <p:cNvSpPr txBox="1"/>
              <p:nvPr/>
            </p:nvSpPr>
            <p:spPr>
              <a:xfrm>
                <a:off x="7151251" y="1748770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3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7271992" y="1901170"/>
                <a:ext cx="28084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 panose="02020404030301010803"/>
                    <a:cs typeface="Garamond" panose="02020404030301010803"/>
                  </a:rPr>
                  <a:t>9</a:t>
                </a:r>
                <a:endParaRPr lang="en-US" sz="1600" dirty="0">
                  <a:latin typeface="Garamond" panose="02020404030301010803"/>
                  <a:cs typeface="Garamond" panose="02020404030301010803"/>
                </a:endParaRPr>
              </a:p>
            </p:txBody>
          </p:sp>
          <p:cxnSp>
            <p:nvCxnSpPr>
              <p:cNvPr id="74" name="Straight Connector 73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7" name="TextBox 76"/>
          <p:cNvSpPr txBox="1"/>
          <p:nvPr/>
        </p:nvSpPr>
        <p:spPr>
          <a:xfrm>
            <a:off x="457200" y="4481245"/>
            <a:ext cx="66212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B</a:t>
            </a:r>
            <a:r>
              <a:rPr lang="en-US" sz="2800" baseline="-25000" dirty="0">
                <a:latin typeface="Garamond" panose="02020404030301010803"/>
                <a:cs typeface="Garamond" panose="02020404030301010803"/>
              </a:rPr>
              <a:t>1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 = -1 (4/9) + 0 (2/9) + 1 (3/9) = -1/9</a:t>
            </a:r>
            <a:endParaRPr lang="en-US" sz="2800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457200" y="5166186"/>
            <a:ext cx="2578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same for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B</a:t>
            </a:r>
            <a:r>
              <a:rPr lang="en-US" sz="2800" baseline="-25000" dirty="0">
                <a:latin typeface="Garamond" panose="02020404030301010803"/>
                <a:cs typeface="Garamond" panose="02020404030301010803"/>
              </a:rPr>
              <a:t>2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,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B</a:t>
            </a:r>
            <a:r>
              <a:rPr lang="en-US" sz="2800" baseline="-25000" dirty="0">
                <a:latin typeface="Garamond" panose="02020404030301010803"/>
                <a:cs typeface="Garamond" panose="02020404030301010803"/>
              </a:rPr>
              <a:t>3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399233" y="5800556"/>
            <a:ext cx="35631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S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 = 3 (-1/9) = -1/3.</a:t>
            </a:r>
            <a:endParaRPr lang="en-US" sz="2800" dirty="0">
              <a:latin typeface="Garamond" panose="02020404030301010803"/>
              <a:cs typeface="Garamond" panose="02020404030301010803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77" grpId="0"/>
      <p:bldP spid="79" grpId="0"/>
      <p:bldP spid="8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Example 7  </a:t>
            </a:r>
            <a:r>
              <a:rPr lang="en-US" dirty="0"/>
              <a:t>Three dice (</a:t>
            </a:r>
            <a:r>
              <a:rPr lang="en-US" dirty="0">
                <a:solidFill>
                  <a:srgbClr val="FF0000"/>
                </a:solidFill>
              </a:rPr>
              <a:t>Indicator application</a:t>
            </a:r>
            <a:r>
              <a:rPr lang="en-US" dirty="0"/>
              <a:t>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4624685"/>
            <a:ext cx="4679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 = 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I</a:t>
            </a:r>
            <a:r>
              <a:rPr lang="en-US" sz="2800" baseline="-25000" dirty="0">
                <a:latin typeface="Garamond" panose="02020404030301010803"/>
                <a:cs typeface="Garamond" panose="02020404030301010803"/>
              </a:rPr>
              <a:t>1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] + 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I</a:t>
            </a:r>
            <a:r>
              <a:rPr lang="en-US" sz="2800" baseline="-25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] + 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I</a:t>
            </a:r>
            <a:r>
              <a:rPr lang="en-US" sz="2800" baseline="-25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3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] </a:t>
            </a:r>
            <a:endParaRPr lang="en-US" sz="2400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57200" y="2122518"/>
            <a:ext cx="212586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 panose="020B0603020102020204"/>
                <a:cs typeface="Franklin Gothic Medium" panose="020B0603020102020204"/>
              </a:rPr>
              <a:t>Solution </a:t>
            </a:r>
            <a:endParaRPr lang="en-US" sz="3200" dirty="0">
              <a:solidFill>
                <a:srgbClr val="000000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5429873" y="1363742"/>
            <a:ext cx="2812010" cy="882571"/>
            <a:chOff x="2722223" y="3015626"/>
            <a:chExt cx="2812010" cy="882571"/>
          </a:xfrm>
        </p:grpSpPr>
        <p:pic>
          <p:nvPicPr>
            <p:cNvPr id="48" name="Picture 47" descr="Die_Spire_01_4832.png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22223" y="3054350"/>
              <a:ext cx="843847" cy="843847"/>
            </a:xfrm>
            <a:prstGeom prst="rect">
              <a:avLst/>
            </a:prstGeom>
          </p:spPr>
        </p:pic>
        <p:pic>
          <p:nvPicPr>
            <p:cNvPr id="49" name="Picture 48" descr="Die_Spire_01_4832.png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070971">
              <a:off x="3739311" y="3015626"/>
              <a:ext cx="794057" cy="794057"/>
            </a:xfrm>
            <a:prstGeom prst="rect">
              <a:avLst/>
            </a:prstGeom>
          </p:spPr>
        </p:pic>
        <p:pic>
          <p:nvPicPr>
            <p:cNvPr id="50" name="Picture 49" descr="Die_Spire_01_4832.png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6841">
              <a:off x="4697837" y="3021161"/>
              <a:ext cx="836396" cy="836396"/>
            </a:xfrm>
            <a:prstGeom prst="rect">
              <a:avLst/>
            </a:prstGeom>
          </p:spPr>
        </p:pic>
      </p:grpSp>
      <p:grpSp>
        <p:nvGrpSpPr>
          <p:cNvPr id="7" name="Group 6"/>
          <p:cNvGrpSpPr/>
          <p:nvPr/>
        </p:nvGrpSpPr>
        <p:grpSpPr>
          <a:xfrm>
            <a:off x="6092682" y="1761193"/>
            <a:ext cx="2472096" cy="561320"/>
            <a:chOff x="6092682" y="1761193"/>
            <a:chExt cx="2472096" cy="561320"/>
          </a:xfrm>
        </p:grpSpPr>
        <p:sp>
          <p:nvSpPr>
            <p:cNvPr id="4" name="Rectangle 3"/>
            <p:cNvSpPr/>
            <p:nvPr/>
          </p:nvSpPr>
          <p:spPr>
            <a:xfrm>
              <a:off x="6092682" y="1799293"/>
              <a:ext cx="4454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I</a:t>
              </a:r>
              <a:r>
                <a:rPr lang="en-US" sz="2800" baseline="-25000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1</a:t>
              </a:r>
              <a:endParaRPr lang="en-US" dirty="0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7071797" y="1774775"/>
              <a:ext cx="4454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I</a:t>
              </a:r>
              <a:r>
                <a:rPr lang="en-US" sz="2800" baseline="-25000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2</a:t>
              </a:r>
              <a:endParaRPr lang="en-US" dirty="0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8119367" y="1761193"/>
              <a:ext cx="4454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I</a:t>
              </a:r>
              <a:r>
                <a:rPr lang="en-US" sz="2800" baseline="-25000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3</a:t>
              </a:r>
              <a:endParaRPr lang="en-US" dirty="0"/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457200" y="3957935"/>
            <a:ext cx="74264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 =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I</a:t>
            </a:r>
            <a:r>
              <a:rPr lang="en-US" sz="2800" baseline="-25000" dirty="0">
                <a:latin typeface="Garamond" panose="02020404030301010803"/>
                <a:cs typeface="Garamond" panose="02020404030301010803"/>
              </a:rPr>
              <a:t>1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 +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I</a:t>
            </a:r>
            <a:r>
              <a:rPr lang="en-US" sz="2800" baseline="-25000" dirty="0">
                <a:latin typeface="Garamond" panose="02020404030301010803"/>
                <a:cs typeface="Garamond" panose="02020404030301010803"/>
              </a:rPr>
              <a:t>2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 +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I</a:t>
            </a:r>
            <a:r>
              <a:rPr lang="en-US" sz="2800" baseline="-25000" dirty="0">
                <a:latin typeface="Garamond" panose="02020404030301010803"/>
                <a:cs typeface="Garamond" panose="02020404030301010803"/>
              </a:rPr>
              <a:t>3</a:t>
            </a:r>
            <a:endParaRPr lang="en-US" sz="2800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819150" y="5277077"/>
            <a:ext cx="4489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I</a:t>
            </a:r>
            <a:r>
              <a:rPr lang="en-US" sz="2800" baseline="-25000" dirty="0">
                <a:latin typeface="Garamond" panose="02020404030301010803"/>
                <a:cs typeface="Garamond" panose="02020404030301010803"/>
              </a:rPr>
              <a:t>1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] = 1 (1/6) + 0(5/6) = 1/6</a:t>
            </a:r>
            <a:endParaRPr lang="en-US" sz="2800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819150" y="5906181"/>
            <a:ext cx="2711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I</a:t>
            </a:r>
            <a:r>
              <a:rPr lang="en-US" sz="2800" baseline="-25000" dirty="0">
                <a:latin typeface="Garamond" panose="02020404030301010803"/>
                <a:cs typeface="Garamond" panose="02020404030301010803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], </a:t>
            </a:r>
            <a:r>
              <a:rPr lang="en-US" sz="28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I</a:t>
            </a:r>
            <a:r>
              <a:rPr lang="en-US" sz="2800" baseline="-25000" dirty="0">
                <a:latin typeface="Garamond" panose="02020404030301010803"/>
                <a:cs typeface="Garamond" panose="02020404030301010803"/>
              </a:rPr>
              <a:t>3</a:t>
            </a:r>
            <a:r>
              <a:rPr lang="en-US" sz="28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] = 1/6</a:t>
            </a:r>
            <a:endParaRPr lang="en-US" sz="2800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557663" y="4626570"/>
            <a:ext cx="15794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aramond" panose="02020404030301010803"/>
                <a:cs typeface="Garamond" panose="02020404030301010803"/>
              </a:rPr>
              <a:t>= 3 (1/6) </a:t>
            </a:r>
            <a:endParaRPr lang="en-US" sz="2400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000746" y="4615755"/>
            <a:ext cx="10647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aramond" panose="02020404030301010803"/>
                <a:cs typeface="Garamond" panose="02020404030301010803"/>
              </a:rPr>
              <a:t>= 1/2</a:t>
            </a:r>
            <a:endParaRPr lang="en-US" sz="2400" dirty="0">
              <a:latin typeface="Garamond" panose="02020404030301010803"/>
              <a:cs typeface="Garamond" panose="02020404030301010803"/>
            </a:endParaRPr>
          </a:p>
        </p:txBody>
      </p:sp>
      <p:pic>
        <p:nvPicPr>
          <p:cNvPr id="61" name="Picture 60" descr="Dice-2.sv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3143" y="1484096"/>
            <a:ext cx="381000" cy="38100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457200" y="2886186"/>
            <a:ext cx="5514832" cy="924371"/>
            <a:chOff x="457200" y="2886186"/>
            <a:chExt cx="5514832" cy="924371"/>
          </a:xfrm>
        </p:grpSpPr>
        <p:sp>
          <p:nvSpPr>
            <p:cNvPr id="53" name="Rectangle 52"/>
            <p:cNvSpPr/>
            <p:nvPr/>
          </p:nvSpPr>
          <p:spPr>
            <a:xfrm>
              <a:off x="457200" y="3103346"/>
              <a:ext cx="75708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dirty="0" err="1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I</a:t>
              </a:r>
              <a:r>
                <a:rPr lang="en-US" sz="2800" i="1" baseline="-25000" dirty="0" err="1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k</a:t>
              </a:r>
              <a:r>
                <a:rPr lang="en-US" sz="2800" baseline="-25000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 </a:t>
              </a:r>
              <a:r>
                <a:rPr lang="en-US" sz="2800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=</a:t>
              </a:r>
              <a:endParaRPr lang="en-US" dirty="0"/>
            </a:p>
          </p:txBody>
        </p:sp>
        <p:sp>
          <p:nvSpPr>
            <p:cNvPr id="6" name="Left Brace 5"/>
            <p:cNvSpPr/>
            <p:nvPr/>
          </p:nvSpPr>
          <p:spPr>
            <a:xfrm>
              <a:off x="1168400" y="2992667"/>
              <a:ext cx="202673" cy="766533"/>
            </a:xfrm>
            <a:prstGeom prst="leftBrace">
              <a:avLst>
                <a:gd name="adj1" fmla="val 52197"/>
                <a:gd name="adj2" fmla="val 50000"/>
              </a:avLst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347904" y="2886186"/>
              <a:ext cx="42748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1</a:t>
              </a:r>
              <a:r>
                <a:rPr lang="en-US" sz="2400" dirty="0">
                  <a:latin typeface="Franklin Gothic Medium" panose="020B0603020102020204"/>
                  <a:cs typeface="Franklin Gothic Medium" panose="020B0603020102020204"/>
                </a:rPr>
                <a:t> if face value of </a:t>
              </a:r>
              <a:r>
                <a:rPr lang="en-US" sz="2400" i="1" dirty="0" err="1">
                  <a:latin typeface="Garamond" panose="02020404030301010803"/>
                  <a:cs typeface="Garamond" panose="02020404030301010803"/>
                </a:rPr>
                <a:t>k</a:t>
              </a:r>
              <a:r>
                <a:rPr lang="en-US" sz="2400" dirty="0" err="1">
                  <a:latin typeface="Franklin Gothic Medium" panose="020B0603020102020204"/>
                  <a:cs typeface="Franklin Gothic Medium" panose="020B0603020102020204"/>
                </a:rPr>
                <a:t>th</a:t>
              </a:r>
              <a:r>
                <a:rPr lang="en-US" sz="2400" dirty="0">
                  <a:latin typeface="Franklin Gothic Medium" panose="020B0603020102020204"/>
                  <a:cs typeface="Franklin Gothic Medium" panose="020B0603020102020204"/>
                </a:rPr>
                <a:t> die equals </a:t>
              </a:r>
              <a:endParaRPr lang="en-US" sz="24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351894" y="3348892"/>
              <a:ext cx="108244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0</a:t>
              </a:r>
              <a:r>
                <a:rPr lang="en-US" sz="2400" dirty="0">
                  <a:latin typeface="Franklin Gothic Medium" panose="020B0603020102020204"/>
                  <a:cs typeface="Franklin Gothic Medium" panose="020B0603020102020204"/>
                </a:rPr>
                <a:t> if not</a:t>
              </a:r>
              <a:endParaRPr lang="en-US" sz="24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pic>
          <p:nvPicPr>
            <p:cNvPr id="62" name="Picture 61" descr="Dice-2.svg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032" y="2919196"/>
              <a:ext cx="381000" cy="381000"/>
            </a:xfrm>
            <a:prstGeom prst="rect">
              <a:avLst/>
            </a:prstGeom>
          </p:spPr>
        </p:pic>
      </p:grpSp>
      <p:sp>
        <p:nvSpPr>
          <p:cNvPr id="5" name="TextBox 4"/>
          <p:cNvSpPr txBox="1"/>
          <p:nvPr/>
        </p:nvSpPr>
        <p:spPr>
          <a:xfrm>
            <a:off x="457200" y="1416050"/>
            <a:ext cx="485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= number of      s. Find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.   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6" grpId="0"/>
      <p:bldP spid="56" grpId="0"/>
      <p:bldP spid="57" grpId="0"/>
      <p:bldP spid="58" grpId="0"/>
      <p:bldP spid="59" grpId="0"/>
      <p:bldP spid="6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432526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Five balls are chosen </a:t>
            </a:r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without replacement 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from an urn with </a:t>
            </a:r>
            <a:r>
              <a:rPr lang="en-US" sz="2800" dirty="0">
                <a:solidFill>
                  <a:srgbClr val="0000FF"/>
                </a:solidFill>
                <a:latin typeface="Franklin Gothic Medium" panose="020B0603020102020204"/>
                <a:cs typeface="Franklin Gothic Medium" panose="020B0603020102020204"/>
              </a:rPr>
              <a:t>8 blue balls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and </a:t>
            </a:r>
            <a:r>
              <a:rPr lang="en-US" sz="2800" dirty="0">
                <a:solidFill>
                  <a:srgbClr val="FF0000"/>
                </a:solidFill>
                <a:latin typeface="Franklin Gothic Medium" panose="020B0603020102020204"/>
                <a:cs typeface="Franklin Gothic Medium" panose="020B0603020102020204"/>
              </a:rPr>
              <a:t>10 red balls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.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92200" y="3286726"/>
            <a:ext cx="6832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What is the expected number of blue balls that are chosen?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92200" y="4912326"/>
            <a:ext cx="759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What if the balls are chosen </a:t>
            </a:r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with replacement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?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4350" y="3274026"/>
            <a:ext cx="590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(a)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750" y="4890702"/>
            <a:ext cx="590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(b)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5 Variance and standard devi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8328" y="1031873"/>
            <a:ext cx="83484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charset="0"/>
                <a:cs typeface="Times New Roman" panose="02020603050405020304" charset="0"/>
              </a:rPr>
              <a:t>Why introducing the Variance?</a:t>
            </a:r>
            <a:endParaRPr lang="en-US" sz="2800" dirty="0"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en-US" sz="2800" dirty="0">
                <a:latin typeface="Times New Roman" panose="02020603050405020304" charset="0"/>
                <a:cs typeface="Times New Roman" panose="02020603050405020304" charset="0"/>
              </a:rPr>
              <a:t>Expectation only respects the mean of </a:t>
            </a:r>
            <a:r>
              <a:rPr lang="en-US" sz="2800" dirty="0" err="1">
                <a:latin typeface="Times New Roman" panose="02020603050405020304" charset="0"/>
                <a:cs typeface="Times New Roman" panose="02020603050405020304" charset="0"/>
              </a:rPr>
              <a:t>r.v.</a:t>
            </a:r>
            <a:r>
              <a:rPr lang="en-US" sz="2800" dirty="0">
                <a:latin typeface="Times New Roman" panose="02020603050405020304" charset="0"/>
                <a:cs typeface="Times New Roman" panose="02020603050405020304" charset="0"/>
              </a:rPr>
              <a:t> values, even if the expectation is same, their distributions are different. </a:t>
            </a:r>
            <a:endParaRPr lang="en-US" sz="28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84571" y="2679084"/>
            <a:ext cx="4574857" cy="3949998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</a:t>
            </a:r>
            <a:endParaRPr lang="en-US" dirty="0"/>
          </a:p>
        </p:txBody>
      </p:sp>
      <p:pic>
        <p:nvPicPr>
          <p:cNvPr id="10" name="内容占位符 3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938888" y="3172174"/>
            <a:ext cx="5009112" cy="3670939"/>
          </a:xfrm>
          <a:prstGeom prst="rect">
            <a:avLst/>
          </a:prstGeom>
        </p:spPr>
      </p:pic>
      <p:sp>
        <p:nvSpPr>
          <p:cNvPr id="11" name="内容占位符 2"/>
          <p:cNvSpPr txBox="1"/>
          <p:nvPr/>
        </p:nvSpPr>
        <p:spPr>
          <a:xfrm>
            <a:off x="484633" y="877426"/>
            <a:ext cx="8311895" cy="23321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84175" indent="-384175" algn="l" defTabSz="914400" rtl="0" eaLnBrk="1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20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9144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20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3716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8288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8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2860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7432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32004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6576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4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41148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>
                <a:solidFill>
                  <a:srgbClr val="000000"/>
                </a:solidFill>
                <a:latin typeface="Franklin Gothic Book" panose="020B0503020102020204"/>
                <a:ea typeface="华文楷体" panose="02010600040101010101" pitchFamily="2" charset="-122"/>
              </a:rPr>
              <a:t>Event is a set whose element may be numbers or </a:t>
            </a:r>
            <a:endParaRPr lang="en-US" altLang="zh-CN" sz="2400" dirty="0">
              <a:solidFill>
                <a:srgbClr val="000000"/>
              </a:solidFill>
              <a:latin typeface="Franklin Gothic Book" panose="020B0503020102020204"/>
              <a:ea typeface="华文楷体" panose="0201060004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0000"/>
                </a:solidFill>
                <a:latin typeface="Franklin Gothic Book" panose="020B0503020102020204"/>
                <a:ea typeface="华文楷体" panose="02010600040101010101" pitchFamily="2" charset="-122"/>
              </a:rPr>
              <a:t>     non-number.</a:t>
            </a:r>
            <a:endParaRPr lang="en-US" altLang="zh-CN" sz="2400" dirty="0">
              <a:solidFill>
                <a:srgbClr val="000000"/>
              </a:solidFill>
              <a:latin typeface="Franklin Gothic Book" panose="020B0503020102020204"/>
              <a:ea typeface="华文楷体" panose="02010600040101010101" pitchFamily="2" charset="-122"/>
            </a:endParaRPr>
          </a:p>
          <a:p>
            <a:r>
              <a:rPr lang="en-US" altLang="zh-CN" sz="2400" dirty="0">
                <a:solidFill>
                  <a:srgbClr val="000000"/>
                </a:solidFill>
                <a:latin typeface="Franklin Gothic Book" panose="020B0503020102020204"/>
                <a:ea typeface="华文楷体" panose="02010600040101010101" pitchFamily="2" charset="-122"/>
              </a:rPr>
              <a:t>Random variable is a set whose element are numbers.</a:t>
            </a:r>
            <a:endParaRPr lang="en-US" altLang="zh-CN" sz="2400" dirty="0">
              <a:solidFill>
                <a:srgbClr val="000000"/>
              </a:solidFill>
              <a:latin typeface="Franklin Gothic Book" panose="020B0503020102020204"/>
              <a:ea typeface="华文楷体" panose="02010600040101010101" pitchFamily="2" charset="-122"/>
            </a:endParaRPr>
          </a:p>
          <a:p>
            <a:r>
              <a:rPr lang="en-US" altLang="zh-CN" sz="2400" dirty="0">
                <a:solidFill>
                  <a:srgbClr val="000000"/>
                </a:solidFill>
                <a:latin typeface="Franklin Gothic Book" panose="020B0503020102020204"/>
                <a:ea typeface="华文楷体" panose="02010600040101010101" pitchFamily="2" charset="-122"/>
              </a:rPr>
              <a:t>Mapping relation an experiment outcome and a value of </a:t>
            </a:r>
            <a:r>
              <a:rPr lang="en-US" altLang="zh-CN" sz="2400" dirty="0" err="1">
                <a:solidFill>
                  <a:srgbClr val="000000"/>
                </a:solidFill>
                <a:latin typeface="Franklin Gothic Book" panose="020B0503020102020204"/>
                <a:ea typeface="华文楷体" panose="02010600040101010101" pitchFamily="2" charset="-122"/>
              </a:rPr>
              <a:t>r.v.</a:t>
            </a:r>
            <a:endParaRPr lang="en-US" altLang="zh-CN" sz="2400" dirty="0">
              <a:solidFill>
                <a:srgbClr val="000000"/>
              </a:solidFill>
              <a:latin typeface="Franklin Gothic Book" panose="020B0503020102020204"/>
              <a:ea typeface="华文楷体" panose="02010600040101010101" pitchFamily="2" charset="-122"/>
            </a:endParaRPr>
          </a:p>
          <a:p>
            <a:r>
              <a:rPr lang="en-US" altLang="zh-CN" sz="2400" dirty="0">
                <a:solidFill>
                  <a:srgbClr val="000000"/>
                </a:solidFill>
                <a:latin typeface="Franklin Gothic Book" panose="020B0503020102020204"/>
                <a:ea typeface="华文楷体" panose="02010600040101010101" pitchFamily="2" charset="-122"/>
              </a:rPr>
              <a:t>The value of </a:t>
            </a:r>
            <a:r>
              <a:rPr lang="en-US" altLang="zh-CN" sz="2400" dirty="0" err="1">
                <a:solidFill>
                  <a:srgbClr val="000000"/>
                </a:solidFill>
                <a:latin typeface="Franklin Gothic Book" panose="020B0503020102020204"/>
                <a:ea typeface="华文楷体" panose="02010600040101010101" pitchFamily="2" charset="-122"/>
              </a:rPr>
              <a:t>r.v.</a:t>
            </a:r>
            <a:r>
              <a:rPr lang="en-US" altLang="zh-CN" sz="2400" dirty="0">
                <a:solidFill>
                  <a:srgbClr val="000000"/>
                </a:solidFill>
                <a:latin typeface="Franklin Gothic Book" panose="020B0503020102020204"/>
                <a:ea typeface="华文楷体" panose="02010600040101010101" pitchFamily="2" charset="-122"/>
              </a:rPr>
              <a:t> has randomness </a:t>
            </a:r>
            <a:br>
              <a:rPr lang="en-US" altLang="zh-CN" sz="2400" dirty="0">
                <a:solidFill>
                  <a:srgbClr val="000000"/>
                </a:solidFill>
                <a:latin typeface="Franklin Gothic Book" panose="020B0503020102020204"/>
                <a:ea typeface="华文楷体" panose="02010600040101010101" pitchFamily="2" charset="-122"/>
              </a:rPr>
            </a:br>
            <a:endParaRPr lang="en-US" altLang="zh-CN" sz="2400" dirty="0">
              <a:solidFill>
                <a:srgbClr val="000000"/>
              </a:solidFill>
              <a:latin typeface="Franklin Gothic Book" panose="020B0503020102020204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5 Variance and standard devi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12934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Let </a:t>
            </a:r>
            <a:r>
              <a:rPr lang="en-US" sz="2800" i="1" dirty="0">
                <a:latin typeface="Symbol" panose="05050102010706020507" pitchFamily="18" charset="2"/>
                <a:cs typeface="Symbol" panose="05050102010706020507" pitchFamily="18" charset="2"/>
              </a:rPr>
              <a:t>m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 =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be the expected value of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.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223963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The </a:t>
            </a:r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variance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of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is the quantity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03500" y="2913826"/>
            <a:ext cx="39941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>
                <a:latin typeface="Garamond" panose="02020404030301010803"/>
                <a:cs typeface="Garamond" panose="02020404030301010803"/>
              </a:rPr>
              <a:t>Var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32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] = </a:t>
            </a:r>
            <a:r>
              <a:rPr lang="en-US" sz="32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[(</a:t>
            </a:r>
            <a:r>
              <a:rPr lang="en-US" sz="3200" i="1" dirty="0">
                <a:latin typeface="Garamond" panose="02020404030301010803"/>
                <a:cs typeface="Garamond" panose="02020404030301010803"/>
              </a:rPr>
              <a:t>X – </a:t>
            </a:r>
            <a:r>
              <a:rPr lang="en-US" sz="3200" i="1" dirty="0">
                <a:latin typeface="Symbol" panose="05050102010706020507" pitchFamily="18" charset="2"/>
                <a:cs typeface="Symbol" panose="05050102010706020507" pitchFamily="18" charset="2"/>
              </a:rPr>
              <a:t>m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)</a:t>
            </a:r>
            <a:r>
              <a:rPr lang="en-US" sz="3200" baseline="30000" dirty="0">
                <a:latin typeface="Garamond" panose="02020404030301010803"/>
                <a:cs typeface="Garamond" panose="02020404030301010803"/>
              </a:rPr>
              <a:t>2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]</a:t>
            </a:r>
            <a:endParaRPr lang="en-US" sz="3200" dirty="0">
              <a:latin typeface="Garamond" panose="02020404030301010803"/>
              <a:cs typeface="Garamond" panose="02020404030301010803"/>
            </a:endParaRPr>
          </a:p>
          <a:p>
            <a:pPr algn="ctr"/>
            <a:r>
              <a:rPr lang="en-US" altLang="zh-CN" sz="3200" dirty="0">
                <a:latin typeface="Garamond" panose="02020404030301010803"/>
                <a:cs typeface="Garamond" panose="02020404030301010803"/>
              </a:rPr>
              <a:t>           =</a:t>
            </a:r>
            <a:r>
              <a:rPr lang="en-US" altLang="zh-CN" sz="3200" i="1" dirty="0">
                <a:latin typeface="Garamond" panose="02020404030301010803"/>
                <a:cs typeface="Garamond" panose="02020404030301010803"/>
              </a:rPr>
              <a:t> E</a:t>
            </a:r>
            <a:r>
              <a:rPr lang="en-US" altLang="zh-CN" sz="32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altLang="zh-CN" sz="32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altLang="zh-CN" sz="3200" baseline="30000" dirty="0">
                <a:latin typeface="Garamond" panose="02020404030301010803"/>
                <a:cs typeface="Garamond" panose="02020404030301010803"/>
              </a:rPr>
              <a:t>2</a:t>
            </a:r>
            <a:r>
              <a:rPr lang="en-US" altLang="zh-CN" sz="3200" dirty="0">
                <a:latin typeface="Garamond" panose="02020404030301010803"/>
                <a:cs typeface="Garamond" panose="02020404030301010803"/>
              </a:rPr>
              <a:t>] – </a:t>
            </a:r>
            <a:r>
              <a:rPr lang="en-US" altLang="zh-CN" sz="32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altLang="zh-CN" sz="32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altLang="zh-CN" sz="32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altLang="zh-CN" sz="3200" dirty="0">
                <a:latin typeface="Garamond" panose="02020404030301010803"/>
                <a:cs typeface="Garamond" panose="02020404030301010803"/>
              </a:rPr>
              <a:t>]</a:t>
            </a:r>
            <a:r>
              <a:rPr lang="en-US" altLang="zh-CN" sz="3200" baseline="30000" dirty="0">
                <a:latin typeface="Garamond" panose="02020404030301010803"/>
                <a:cs typeface="Garamond" panose="02020404030301010803"/>
              </a:rPr>
              <a:t>2</a:t>
            </a:r>
            <a:endParaRPr lang="en-US" sz="3200" i="1" baseline="30000" dirty="0">
              <a:latin typeface="Garamond" panose="02020404030301010803"/>
              <a:cs typeface="Garamond" panose="02020404030301010803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57200" y="4119521"/>
            <a:ext cx="8229600" cy="584776"/>
            <a:chOff x="457200" y="4119521"/>
            <a:chExt cx="8229600" cy="584776"/>
          </a:xfrm>
        </p:grpSpPr>
        <p:sp>
          <p:nvSpPr>
            <p:cNvPr id="7" name="TextBox 6"/>
            <p:cNvSpPr txBox="1"/>
            <p:nvPr/>
          </p:nvSpPr>
          <p:spPr>
            <a:xfrm>
              <a:off x="457200" y="4119521"/>
              <a:ext cx="822960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Franklin Gothic Medium" panose="020B0603020102020204"/>
                  <a:cs typeface="Franklin Gothic Medium" panose="020B0603020102020204"/>
                </a:rPr>
                <a:t>The </a:t>
              </a:r>
              <a:r>
                <a:rPr lang="en-US" sz="2800" dirty="0">
                  <a:solidFill>
                    <a:srgbClr val="FF9933"/>
                  </a:solidFill>
                  <a:latin typeface="Franklin Gothic Medium" panose="020B0603020102020204"/>
                  <a:cs typeface="Franklin Gothic Medium" panose="020B0603020102020204"/>
                </a:rPr>
                <a:t>standard deviation</a:t>
              </a:r>
              <a:r>
                <a:rPr lang="en-US" sz="2800" dirty="0">
                  <a:latin typeface="Franklin Gothic Medium" panose="020B0603020102020204"/>
                  <a:cs typeface="Franklin Gothic Medium" panose="020B0603020102020204"/>
                </a:rPr>
                <a:t> of </a:t>
              </a:r>
              <a:r>
                <a:rPr lang="en-US" sz="2800" i="1" dirty="0">
                  <a:latin typeface="Garamond" panose="02020404030301010803"/>
                  <a:cs typeface="Garamond" panose="02020404030301010803"/>
                </a:rPr>
                <a:t>X</a:t>
              </a:r>
              <a:r>
                <a:rPr lang="en-US" sz="2800" dirty="0">
                  <a:latin typeface="Franklin Gothic Medium" panose="020B0603020102020204"/>
                  <a:cs typeface="Franklin Gothic Medium" panose="020B0603020102020204"/>
                </a:rPr>
                <a:t> is </a:t>
              </a:r>
              <a:r>
                <a:rPr lang="en-US" sz="2800" i="1" dirty="0">
                  <a:latin typeface="Symbol" panose="05050102010706020507" pitchFamily="18" charset="2"/>
                  <a:cs typeface="Symbol" panose="05050102010706020507" pitchFamily="18" charset="2"/>
                </a:rPr>
                <a:t>s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 = </a:t>
              </a:r>
              <a:r>
                <a:rPr lang="en-US" sz="3200" dirty="0">
                  <a:latin typeface="Franklin Gothic Medium" panose="020B0603020102020204"/>
                  <a:cs typeface="Franklin Gothic Medium" panose="020B0603020102020204"/>
                </a:rPr>
                <a:t>√</a:t>
              </a:r>
              <a:r>
                <a:rPr lang="en-US" sz="2800" i="1" dirty="0" err="1">
                  <a:latin typeface="Garamond" panose="02020404030301010803"/>
                  <a:cs typeface="Garamond" panose="02020404030301010803"/>
                </a:rPr>
                <a:t>Var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[</a:t>
              </a:r>
              <a:r>
                <a:rPr lang="en-US" sz="2800" i="1" dirty="0">
                  <a:latin typeface="Garamond" panose="02020404030301010803"/>
                  <a:cs typeface="Garamond" panose="02020404030301010803"/>
                </a:rPr>
                <a:t>X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]</a:t>
              </a:r>
              <a:endParaRPr lang="en-US" sz="2800" dirty="0">
                <a:latin typeface="Garamond" panose="02020404030301010803"/>
                <a:cs typeface="Garamond" panose="02020404030301010803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6032500" y="4191000"/>
              <a:ext cx="1003300" cy="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457200" y="519873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They measure how close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and </a:t>
            </a:r>
            <a:r>
              <a:rPr lang="en-US" sz="2800" i="1" dirty="0">
                <a:latin typeface="Symbol" panose="05050102010706020507" pitchFamily="18" charset="2"/>
                <a:cs typeface="Symbol" panose="05050102010706020507" pitchFamily="18" charset="2"/>
              </a:rPr>
              <a:t>m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are </a:t>
            </a:r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typically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.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  <a:p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variance</a:t>
            </a:r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307975" y="1058894"/>
            <a:ext cx="3575050" cy="2808110"/>
            <a:chOff x="5111750" y="1009134"/>
            <a:chExt cx="3575050" cy="2808110"/>
          </a:xfrm>
        </p:grpSpPr>
        <p:pic>
          <p:nvPicPr>
            <p:cNvPr id="4" name="Picture 3" descr="50bern.pdf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11750" y="1116230"/>
              <a:ext cx="3575050" cy="2701014"/>
            </a:xfrm>
            <a:prstGeom prst="rect">
              <a:avLst/>
            </a:prstGeom>
          </p:spPr>
        </p:pic>
        <p:cxnSp>
          <p:nvCxnSpPr>
            <p:cNvPr id="5" name="Straight Connector 4"/>
            <p:cNvCxnSpPr/>
            <p:nvPr/>
          </p:nvCxnSpPr>
          <p:spPr>
            <a:xfrm>
              <a:off x="6946900" y="1174750"/>
              <a:ext cx="0" cy="2374900"/>
            </a:xfrm>
            <a:prstGeom prst="line">
              <a:avLst/>
            </a:prstGeom>
            <a:ln w="1905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5"/>
            <p:cNvSpPr/>
            <p:nvPr/>
          </p:nvSpPr>
          <p:spPr>
            <a:xfrm>
              <a:off x="6922694" y="1009134"/>
              <a:ext cx="109998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accent1"/>
                  </a:solidFill>
                  <a:latin typeface="Symbol" panose="05050102010706020507" pitchFamily="18" charset="2"/>
                  <a:cs typeface="Symbol" panose="05050102010706020507" pitchFamily="18" charset="2"/>
                </a:rPr>
                <a:t>m</a:t>
              </a:r>
              <a:r>
                <a:rPr lang="en-US" dirty="0">
                  <a:solidFill>
                    <a:schemeClr val="accent1"/>
                  </a:solidFill>
                  <a:latin typeface="Garamond" panose="02020404030301010803"/>
                  <a:cs typeface="Garamond" panose="02020404030301010803"/>
                </a:rPr>
                <a:t> = </a:t>
              </a:r>
              <a:r>
                <a:rPr lang="en-US" i="1" dirty="0">
                  <a:solidFill>
                    <a:schemeClr val="accent1"/>
                  </a:solidFill>
                  <a:latin typeface="Garamond" panose="02020404030301010803"/>
                  <a:cs typeface="Garamond" panose="02020404030301010803"/>
                </a:rPr>
                <a:t>E</a:t>
              </a:r>
              <a:r>
                <a:rPr lang="en-US" dirty="0">
                  <a:solidFill>
                    <a:schemeClr val="accent1"/>
                  </a:solidFill>
                  <a:latin typeface="Garamond" panose="02020404030301010803"/>
                  <a:cs typeface="Garamond" panose="02020404030301010803"/>
                </a:rPr>
                <a:t>[</a:t>
              </a:r>
              <a:r>
                <a:rPr lang="en-US" altLang="zh-CN" sz="1800" i="1" dirty="0">
                  <a:latin typeface="Garamond" panose="02020404030301010803"/>
                  <a:cs typeface="Garamond" panose="02020404030301010803"/>
                </a:rPr>
                <a:t>X</a:t>
              </a:r>
              <a:r>
                <a:rPr lang="en-US" dirty="0">
                  <a:solidFill>
                    <a:schemeClr val="accent1"/>
                  </a:solidFill>
                  <a:latin typeface="Garamond" panose="02020404030301010803"/>
                  <a:cs typeface="Garamond" panose="02020404030301010803"/>
                </a:rPr>
                <a:t>] 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283218" y="4026637"/>
            <a:ext cx="2863832" cy="1566722"/>
            <a:chOff x="5283218" y="4026637"/>
            <a:chExt cx="2863832" cy="1566722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5927350" y="4520052"/>
              <a:ext cx="1483100" cy="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6044450" y="4026637"/>
              <a:ext cx="4120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y</a:t>
              </a:r>
              <a:endParaRPr lang="en-US" sz="2400" i="1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844550" y="4026637"/>
              <a:ext cx="565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25</a:t>
              </a:r>
              <a:r>
                <a:rPr lang="en-US" sz="2400" baseline="30000" dirty="0">
                  <a:latin typeface="Garamond" panose="02020404030301010803"/>
                  <a:cs typeface="Garamond" panose="02020404030301010803"/>
                </a:rPr>
                <a:t>2</a:t>
              </a:r>
              <a:endParaRPr lang="en-US" sz="24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933700" y="4501002"/>
              <a:ext cx="6145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q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(</a:t>
              </a:r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y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)</a:t>
              </a:r>
              <a:endParaRPr lang="en-US" sz="24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15319" y="4511779"/>
              <a:ext cx="6395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1	</a:t>
              </a:r>
              <a:endParaRPr lang="en-US" sz="2400" i="1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283218" y="5131694"/>
              <a:ext cx="28638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err="1">
                  <a:latin typeface="Franklin Gothic Medium" panose="020B0603020102020204"/>
                  <a:cs typeface="Franklin Gothic Medium" panose="020B0603020102020204"/>
                </a:rPr>
                <a:t>p.m.f</a:t>
              </a:r>
              <a:r>
                <a:rPr lang="en-US" sz="2400" dirty="0">
                  <a:latin typeface="Franklin Gothic Medium" panose="020B0603020102020204"/>
                  <a:cs typeface="Franklin Gothic Medium" panose="020B0603020102020204"/>
                </a:rPr>
                <a:t> of  </a:t>
              </a:r>
              <a:r>
                <a:rPr lang="en-US" sz="2400" i="1" dirty="0">
                  <a:latin typeface="Franklin Gothic Medium" panose="020B0603020102020204"/>
                  <a:cs typeface="Franklin Gothic Medium" panose="020B0603020102020204"/>
                </a:rPr>
                <a:t>Y</a:t>
              </a:r>
              <a:r>
                <a:rPr lang="en-US" sz="2400" dirty="0">
                  <a:latin typeface="Franklin Gothic Medium" panose="020B0603020102020204"/>
                  <a:cs typeface="Franklin Gothic Medium" panose="020B0603020102020204"/>
                </a:rPr>
                <a:t>=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(</a:t>
              </a:r>
              <a:r>
                <a:rPr lang="en-US" altLang="zh-CN" sz="2400" i="1" dirty="0">
                  <a:latin typeface="Garamond" panose="02020404030301010803"/>
                  <a:cs typeface="Garamond" panose="02020404030301010803"/>
                </a:rPr>
                <a:t>X</a:t>
              </a:r>
              <a:r>
                <a:rPr lang="en-US" sz="2400" baseline="-25000" dirty="0">
                  <a:latin typeface="Garamond" panose="02020404030301010803"/>
                  <a:cs typeface="Garamond" panose="02020404030301010803"/>
                </a:rPr>
                <a:t> 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– </a:t>
              </a:r>
              <a:r>
                <a:rPr lang="en-US" sz="2400" i="1" dirty="0">
                  <a:latin typeface="Symbol" panose="05050102010706020507" pitchFamily="18" charset="2"/>
                  <a:cs typeface="Symbol" panose="05050102010706020507" pitchFamily="18" charset="2"/>
                </a:rPr>
                <a:t>m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)</a:t>
              </a:r>
              <a:r>
                <a:rPr lang="en-US" sz="2400" baseline="30000" dirty="0">
                  <a:latin typeface="Garamond" panose="02020404030301010803"/>
                  <a:cs typeface="Garamond" panose="02020404030301010803"/>
                </a:rPr>
                <a:t>2</a:t>
              </a:r>
              <a:endParaRPr lang="en-US" sz="2400" baseline="30000" dirty="0">
                <a:latin typeface="Garamond" panose="02020404030301010803"/>
                <a:cs typeface="Garamond" panose="02020404030301010803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609600" y="4142882"/>
            <a:ext cx="3994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 panose="02020404030301010803"/>
                <a:cs typeface="Garamond" panose="02020404030301010803"/>
              </a:rPr>
              <a:t>Var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altLang="zh-CN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 =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(</a:t>
            </a:r>
            <a:r>
              <a:rPr lang="en-US" altLang="zh-CN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 – </a:t>
            </a:r>
            <a:r>
              <a:rPr lang="en-US" sz="2800" i="1" dirty="0">
                <a:latin typeface="Symbol" panose="05050102010706020507" pitchFamily="18" charset="2"/>
                <a:cs typeface="Symbol" panose="05050102010706020507" pitchFamily="18" charset="2"/>
              </a:rPr>
              <a:t>m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)</a:t>
            </a:r>
            <a:r>
              <a:rPr lang="en-US" sz="2800" baseline="30000" dirty="0">
                <a:latin typeface="Garamond" panose="02020404030301010803"/>
                <a:cs typeface="Garamond" panose="02020404030301010803"/>
              </a:rPr>
              <a:t>2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</a:t>
            </a:r>
            <a:endParaRPr lang="en-US" sz="2800" dirty="0">
              <a:latin typeface="Garamond" panose="02020404030301010803"/>
              <a:cs typeface="Garamond" panose="02020404030301010803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213368" y="1442322"/>
            <a:ext cx="2863832" cy="1564842"/>
            <a:chOff x="5213368" y="1442322"/>
            <a:chExt cx="2863832" cy="1564842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5518150" y="1935737"/>
              <a:ext cx="2400300" cy="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5635250" y="1442322"/>
              <a:ext cx="4120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x</a:t>
              </a:r>
              <a:endParaRPr lang="en-US" sz="2400" i="1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435350" y="1442322"/>
              <a:ext cx="14831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0		50	</a:t>
              </a:r>
              <a:endParaRPr lang="en-US" sz="24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216490" y="1916687"/>
              <a:ext cx="10759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p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(</a:t>
              </a:r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X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=</a:t>
              </a:r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x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)</a:t>
              </a:r>
              <a:endParaRPr lang="en-US" sz="24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06119" y="1927464"/>
              <a:ext cx="16075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½		½</a:t>
              </a:r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 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	</a:t>
              </a:r>
              <a:endParaRPr lang="en-US" sz="2400" i="1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213368" y="2545499"/>
              <a:ext cx="28638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err="1">
                  <a:latin typeface="Franklin Gothic Medium" panose="020B0603020102020204"/>
                  <a:cs typeface="Franklin Gothic Medium" panose="020B0603020102020204"/>
                </a:rPr>
                <a:t>p.m.f</a:t>
              </a:r>
              <a:r>
                <a:rPr lang="en-US" sz="2400" dirty="0">
                  <a:latin typeface="Franklin Gothic Medium" panose="020B0603020102020204"/>
                  <a:cs typeface="Franklin Gothic Medium" panose="020B0603020102020204"/>
                </a:rPr>
                <a:t> of </a:t>
              </a:r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N</a:t>
              </a:r>
              <a:r>
                <a:rPr lang="en-US" sz="2400" baseline="-25000" dirty="0">
                  <a:latin typeface="Franklin Gothic Medium" panose="020B0603020102020204"/>
                  <a:cs typeface="Franklin Gothic Medium" panose="020B0603020102020204"/>
                </a:rPr>
                <a:t>A</a:t>
              </a:r>
              <a:endParaRPr lang="en-US" sz="2400" baseline="30000" dirty="0">
                <a:latin typeface="Garamond" panose="02020404030301010803"/>
                <a:cs typeface="Garamond" panose="02020404030301010803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3994150" y="4148084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aramond" panose="02020404030301010803"/>
                <a:cs typeface="Garamond" panose="02020404030301010803"/>
              </a:rPr>
              <a:t>= 25</a:t>
            </a:r>
            <a:r>
              <a:rPr lang="en-US" sz="2800" baseline="30000" dirty="0">
                <a:latin typeface="Garamond" panose="02020404030301010803"/>
                <a:cs typeface="Garamond" panose="02020404030301010803"/>
              </a:rPr>
              <a:t>2</a:t>
            </a:r>
            <a:endParaRPr lang="en-US" sz="2800" baseline="30000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09600" y="4973444"/>
            <a:ext cx="3924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Symbol" panose="05050102010706020507" pitchFamily="18" charset="2"/>
                <a:cs typeface="Symbol" panose="05050102010706020507" pitchFamily="18" charset="2"/>
              </a:rPr>
              <a:t>s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= 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std. dev. of </a:t>
            </a:r>
            <a:r>
              <a:rPr lang="en-US" altLang="zh-CN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 = 25</a:t>
            </a:r>
            <a:endParaRPr lang="en-US" sz="2800" dirty="0">
              <a:latin typeface="Garamond" panose="02020404030301010803"/>
              <a:cs typeface="Garamond" panose="02020404030301010803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143000" y="2224041"/>
            <a:ext cx="1987550" cy="379134"/>
            <a:chOff x="1143000" y="2224041"/>
            <a:chExt cx="1987550" cy="379134"/>
          </a:xfrm>
        </p:grpSpPr>
        <p:cxnSp>
          <p:nvCxnSpPr>
            <p:cNvPr id="34" name="Straight Arrow Connector 33"/>
            <p:cNvCxnSpPr/>
            <p:nvPr/>
          </p:nvCxnSpPr>
          <p:spPr>
            <a:xfrm>
              <a:off x="1143000" y="2600602"/>
              <a:ext cx="1987550" cy="0"/>
            </a:xfrm>
            <a:prstGeom prst="straightConnector1">
              <a:avLst/>
            </a:prstGeom>
            <a:ln w="9525" cmpd="sng"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1327150" y="2224041"/>
              <a:ext cx="72968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accent1"/>
                  </a:solidFill>
                  <a:latin typeface="Symbol" panose="05050102010706020507" pitchFamily="18" charset="2"/>
                  <a:cs typeface="Symbol" panose="05050102010706020507" pitchFamily="18" charset="2"/>
                </a:rPr>
                <a:t>m </a:t>
              </a:r>
              <a:r>
                <a:rPr lang="en-US" dirty="0">
                  <a:solidFill>
                    <a:srgbClr val="FF9933"/>
                  </a:solidFill>
                  <a:latin typeface="Garamond" panose="02020404030301010803"/>
                  <a:cs typeface="Garamond" panose="02020404030301010803"/>
                </a:rPr>
                <a:t>–</a:t>
              </a:r>
              <a:r>
                <a:rPr lang="en-US" dirty="0">
                  <a:solidFill>
                    <a:schemeClr val="accent1"/>
                  </a:solidFill>
                  <a:latin typeface="Garamond" panose="02020404030301010803"/>
                  <a:cs typeface="Garamond" panose="02020404030301010803"/>
                </a:rPr>
                <a:t> </a:t>
              </a:r>
              <a:r>
                <a:rPr lang="en-US" i="1" dirty="0">
                  <a:solidFill>
                    <a:schemeClr val="accent1"/>
                  </a:solidFill>
                  <a:latin typeface="Symbol" panose="05050102010706020507" pitchFamily="18" charset="2"/>
                  <a:cs typeface="Symbol" panose="05050102010706020507" pitchFamily="18" charset="2"/>
                </a:rPr>
                <a:t>s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2228287" y="2233843"/>
              <a:ext cx="76815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accent1"/>
                  </a:solidFill>
                  <a:latin typeface="Symbol" panose="05050102010706020507" pitchFamily="18" charset="2"/>
                  <a:cs typeface="Symbol" panose="05050102010706020507" pitchFamily="18" charset="2"/>
                </a:rPr>
                <a:t>m </a:t>
              </a:r>
              <a:r>
                <a:rPr lang="en-US" dirty="0">
                  <a:solidFill>
                    <a:srgbClr val="FF9933"/>
                  </a:solidFill>
                  <a:latin typeface="Garamond" panose="02020404030301010803"/>
                  <a:cs typeface="Garamond" panose="02020404030301010803"/>
                </a:rPr>
                <a:t>+</a:t>
              </a:r>
              <a:r>
                <a:rPr lang="en-US" dirty="0">
                  <a:solidFill>
                    <a:schemeClr val="accent1"/>
                  </a:solidFill>
                  <a:latin typeface="Garamond" panose="02020404030301010803"/>
                  <a:cs typeface="Garamond" panose="02020404030301010803"/>
                </a:rPr>
                <a:t> </a:t>
              </a:r>
              <a:r>
                <a:rPr lang="en-US" i="1" dirty="0">
                  <a:solidFill>
                    <a:schemeClr val="accent1"/>
                  </a:solidFill>
                  <a:latin typeface="Symbol" panose="05050102010706020507" pitchFamily="18" charset="2"/>
                  <a:cs typeface="Symbol" panose="05050102010706020507" pitchFamily="18" charset="2"/>
                </a:rPr>
                <a:t>s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8" grpId="0"/>
      <p:bldP spid="2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formula for varianc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275526"/>
            <a:ext cx="3994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Garamond" panose="02020404030301010803"/>
                <a:cs typeface="Garamond" panose="02020404030301010803"/>
              </a:rPr>
              <a:t>Var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 =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(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 – </a:t>
            </a:r>
            <a:r>
              <a:rPr lang="en-US" sz="2800" i="1" dirty="0">
                <a:latin typeface="Symbol" panose="05050102010706020507" pitchFamily="18" charset="2"/>
                <a:cs typeface="Symbol" panose="05050102010706020507" pitchFamily="18" charset="2"/>
              </a:rPr>
              <a:t>m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)</a:t>
            </a:r>
            <a:r>
              <a:rPr lang="en-US" sz="2800" baseline="30000" dirty="0">
                <a:latin typeface="Garamond" panose="02020404030301010803"/>
                <a:cs typeface="Garamond" panose="02020404030301010803"/>
              </a:rPr>
              <a:t>2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</a:t>
            </a:r>
            <a:endParaRPr lang="en-US" sz="2800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92250" y="1947366"/>
            <a:ext cx="3155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aramond" panose="02020404030301010803"/>
                <a:cs typeface="Garamond" panose="02020404030301010803"/>
              </a:rPr>
              <a:t>=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baseline="30000" dirty="0">
                <a:latin typeface="Garamond" panose="02020404030301010803"/>
                <a:cs typeface="Garamond" panose="02020404030301010803"/>
              </a:rPr>
              <a:t>2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 – 2</a:t>
            </a:r>
            <a:r>
              <a:rPr lang="en-US" sz="2800" i="1" dirty="0">
                <a:latin typeface="Symbol" panose="05050102010706020507" pitchFamily="18" charset="2"/>
                <a:cs typeface="Symbol" panose="05050102010706020507" pitchFamily="18" charset="2"/>
              </a:rPr>
              <a:t>m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+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 </a:t>
            </a:r>
            <a:r>
              <a:rPr lang="en-US" sz="2800" i="1" dirty="0">
                <a:latin typeface="Symbol" panose="05050102010706020507" pitchFamily="18" charset="2"/>
                <a:cs typeface="Symbol" panose="05050102010706020507" pitchFamily="18" charset="2"/>
              </a:rPr>
              <a:t>m</a:t>
            </a:r>
            <a:r>
              <a:rPr lang="en-US" sz="2800" baseline="30000" dirty="0">
                <a:latin typeface="Garamond" panose="02020404030301010803"/>
                <a:cs typeface="Garamond" panose="02020404030301010803"/>
              </a:rPr>
              <a:t>2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</a:t>
            </a:r>
            <a:endParaRPr lang="en-US" sz="2800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98600" y="2565836"/>
            <a:ext cx="436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aramond" panose="02020404030301010803"/>
                <a:cs typeface="Garamond" panose="02020404030301010803"/>
              </a:rPr>
              <a:t>=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baseline="30000" dirty="0">
                <a:latin typeface="Garamond" panose="02020404030301010803"/>
                <a:cs typeface="Garamond" panose="02020404030301010803"/>
              </a:rPr>
              <a:t>2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 +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–2</a:t>
            </a:r>
            <a:r>
              <a:rPr lang="en-US" sz="2800" i="1" dirty="0">
                <a:latin typeface="Symbol" panose="05050102010706020507" pitchFamily="18" charset="2"/>
                <a:cs typeface="Symbol" panose="05050102010706020507" pitchFamily="18" charset="2"/>
              </a:rPr>
              <a:t>m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+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 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Symbol" panose="05050102010706020507" pitchFamily="18" charset="2"/>
                <a:cs typeface="Symbol" panose="05050102010706020507" pitchFamily="18" charset="2"/>
              </a:rPr>
              <a:t>m</a:t>
            </a:r>
            <a:r>
              <a:rPr lang="en-US" sz="2800" baseline="30000" dirty="0">
                <a:latin typeface="Garamond" panose="02020404030301010803"/>
                <a:cs typeface="Garamond" panose="02020404030301010803"/>
              </a:rPr>
              <a:t>2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</a:t>
            </a:r>
            <a:endParaRPr lang="en-US" sz="2800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98600" y="3213536"/>
            <a:ext cx="436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aramond" panose="02020404030301010803"/>
                <a:cs typeface="Garamond" panose="02020404030301010803"/>
              </a:rPr>
              <a:t>=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baseline="30000" dirty="0">
                <a:latin typeface="Garamond" panose="02020404030301010803"/>
                <a:cs typeface="Garamond" panose="02020404030301010803"/>
              </a:rPr>
              <a:t>2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 – 2</a:t>
            </a:r>
            <a:r>
              <a:rPr lang="en-US" sz="2800" i="1" dirty="0">
                <a:latin typeface="Symbol" panose="05050102010706020507" pitchFamily="18" charset="2"/>
                <a:cs typeface="Symbol" panose="05050102010706020507" pitchFamily="18" charset="2"/>
              </a:rPr>
              <a:t>m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+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 </a:t>
            </a:r>
            <a:r>
              <a:rPr lang="en-US" sz="2800" i="1" dirty="0">
                <a:latin typeface="Symbol" panose="05050102010706020507" pitchFamily="18" charset="2"/>
                <a:cs typeface="Symbol" panose="05050102010706020507" pitchFamily="18" charset="2"/>
              </a:rPr>
              <a:t>m</a:t>
            </a:r>
            <a:r>
              <a:rPr lang="en-US" sz="2800" baseline="30000" dirty="0">
                <a:latin typeface="Garamond" panose="02020404030301010803"/>
                <a:cs typeface="Garamond" panose="02020404030301010803"/>
              </a:rPr>
              <a:t>2</a:t>
            </a:r>
            <a:endParaRPr lang="en-US" sz="2800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98600" y="3835836"/>
            <a:ext cx="5016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aramond" panose="02020404030301010803"/>
                <a:cs typeface="Garamond" panose="02020404030301010803"/>
              </a:rPr>
              <a:t>=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baseline="30000" dirty="0">
                <a:latin typeface="Garamond" panose="02020404030301010803"/>
                <a:cs typeface="Garamond" panose="02020404030301010803"/>
              </a:rPr>
              <a:t>2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 – 2</a:t>
            </a:r>
            <a:r>
              <a:rPr lang="en-US" sz="2800" i="1" dirty="0">
                <a:latin typeface="Symbol" panose="05050102010706020507" pitchFamily="18" charset="2"/>
                <a:cs typeface="Symbol" panose="05050102010706020507" pitchFamily="18" charset="2"/>
              </a:rPr>
              <a:t>m m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+ </a:t>
            </a:r>
            <a:r>
              <a:rPr lang="en-US" sz="2800" i="1" dirty="0">
                <a:latin typeface="Symbol" panose="05050102010706020507" pitchFamily="18" charset="2"/>
                <a:cs typeface="Symbol" panose="05050102010706020507" pitchFamily="18" charset="2"/>
              </a:rPr>
              <a:t>m</a:t>
            </a:r>
            <a:r>
              <a:rPr lang="en-US" sz="2800" baseline="30000" dirty="0">
                <a:latin typeface="Garamond" panose="02020404030301010803"/>
                <a:cs typeface="Garamond" panose="02020404030301010803"/>
              </a:rPr>
              <a:t>2</a:t>
            </a:r>
            <a:endParaRPr lang="en-US" sz="2800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92250" y="4442042"/>
            <a:ext cx="5016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aramond" panose="02020404030301010803"/>
                <a:cs typeface="Garamond" panose="02020404030301010803"/>
              </a:rPr>
              <a:t>=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baseline="30000" dirty="0">
                <a:latin typeface="Garamond" panose="02020404030301010803"/>
                <a:cs typeface="Garamond" panose="02020404030301010803"/>
              </a:rPr>
              <a:t>2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 – </a:t>
            </a:r>
            <a:r>
              <a:rPr lang="en-US" sz="2800" i="1" dirty="0">
                <a:latin typeface="Symbol" panose="05050102010706020507" pitchFamily="18" charset="2"/>
                <a:cs typeface="Symbol" panose="05050102010706020507" pitchFamily="18" charset="2"/>
              </a:rPr>
              <a:t>m</a:t>
            </a:r>
            <a:r>
              <a:rPr lang="en-US" sz="2800" baseline="30000" dirty="0">
                <a:latin typeface="Garamond" panose="02020404030301010803"/>
                <a:cs typeface="Garamond" panose="02020404030301010803"/>
              </a:rPr>
              <a:t>2</a:t>
            </a:r>
            <a:endParaRPr lang="en-US" sz="2800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10" name="Line Callout 1 9"/>
          <p:cNvSpPr/>
          <p:nvPr/>
        </p:nvSpPr>
        <p:spPr>
          <a:xfrm>
            <a:off x="4781551" y="1004996"/>
            <a:ext cx="3905249" cy="614254"/>
          </a:xfrm>
          <a:prstGeom prst="borderCallout1">
            <a:avLst>
              <a:gd name="adj1" fmla="val 37873"/>
              <a:gd name="adj2" fmla="val 216"/>
              <a:gd name="adj3" fmla="val 276890"/>
              <a:gd name="adj4" fmla="val -23151"/>
            </a:avLst>
          </a:prstGeom>
          <a:solidFill>
            <a:schemeClr val="bg1">
              <a:lumMod val="85000"/>
            </a:schemeClr>
          </a:solidFill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Franklin Gothic Medium" panose="020B0603020102020204"/>
                <a:cs typeface="Franklin Gothic Medium" panose="020B0603020102020204"/>
              </a:rPr>
              <a:t>for constant 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c</a:t>
            </a:r>
            <a:r>
              <a:rPr lang="en-US" sz="2400" dirty="0">
                <a:latin typeface="Franklin Gothic Medium" panose="020B0603020102020204"/>
                <a:cs typeface="Franklin Gothic Medium" panose="020B0603020102020204"/>
              </a:rPr>
              <a:t>, 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400" i="1" dirty="0" err="1">
                <a:latin typeface="Garamond" panose="02020404030301010803"/>
                <a:cs typeface="Garamond" panose="02020404030301010803"/>
              </a:rPr>
              <a:t>c</a:t>
            </a:r>
            <a:r>
              <a:rPr lang="en-US" sz="2400" dirty="0" err="1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] = </a:t>
            </a:r>
            <a:r>
              <a:rPr lang="en-US" sz="2400" i="1" dirty="0" err="1">
                <a:latin typeface="Garamond" panose="02020404030301010803"/>
                <a:cs typeface="Garamond" panose="02020404030301010803"/>
              </a:rPr>
              <a:t>cE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]</a:t>
            </a:r>
            <a:endParaRPr lang="en-US" sz="2400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11" name="Line Callout 1 10"/>
          <p:cNvSpPr/>
          <p:nvPr/>
        </p:nvSpPr>
        <p:spPr>
          <a:xfrm>
            <a:off x="5416550" y="1806792"/>
            <a:ext cx="3270250" cy="614254"/>
          </a:xfrm>
          <a:prstGeom prst="borderCallout1">
            <a:avLst>
              <a:gd name="adj1" fmla="val 37873"/>
              <a:gd name="adj2" fmla="val 216"/>
              <a:gd name="adj3" fmla="val 141466"/>
              <a:gd name="adj4" fmla="val -11134"/>
            </a:avLst>
          </a:prstGeom>
          <a:solidFill>
            <a:srgbClr val="D9D9D9"/>
          </a:solidFill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Franklin Gothic Medium" panose="020B0603020102020204"/>
                <a:cs typeface="Franklin Gothic Medium" panose="020B0603020102020204"/>
              </a:rPr>
              <a:t>for constant 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c</a:t>
            </a:r>
            <a:r>
              <a:rPr lang="en-US" sz="2400" dirty="0">
                <a:latin typeface="Franklin Gothic Medium" panose="020B0603020102020204"/>
                <a:cs typeface="Franklin Gothic Medium" panose="020B0603020102020204"/>
              </a:rPr>
              <a:t>, 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E[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c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] = 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c</a:t>
            </a:r>
            <a:endParaRPr lang="en-US" sz="2400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38400" y="5250626"/>
            <a:ext cx="4419600" cy="584776"/>
          </a:xfrm>
          <a:prstGeom prst="rect">
            <a:avLst/>
          </a:prstGeom>
          <a:noFill/>
          <a:ln w="19050" cmpd="sng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 err="1">
                <a:latin typeface="Garamond" panose="02020404030301010803"/>
                <a:cs typeface="Garamond" panose="02020404030301010803"/>
              </a:rPr>
              <a:t>Var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32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] = </a:t>
            </a:r>
            <a:r>
              <a:rPr lang="en-US" sz="32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32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3200" baseline="30000" dirty="0">
                <a:latin typeface="Garamond" panose="02020404030301010803"/>
                <a:cs typeface="Garamond" panose="02020404030301010803"/>
              </a:rPr>
              <a:t>2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] – </a:t>
            </a:r>
            <a:r>
              <a:rPr lang="en-US" sz="32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32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]</a:t>
            </a:r>
            <a:r>
              <a:rPr lang="en-US" sz="3200" baseline="30000" dirty="0">
                <a:latin typeface="Garamond" panose="02020404030301010803"/>
                <a:cs typeface="Garamond" panose="02020404030301010803"/>
              </a:rPr>
              <a:t>2</a:t>
            </a:r>
            <a:endParaRPr lang="en-US" sz="3200" baseline="30000" dirty="0">
              <a:latin typeface="Garamond" panose="02020404030301010803"/>
              <a:cs typeface="Garamond" panose="02020404030301010803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 animBg="1"/>
      <p:bldP spid="11" grpId="0" animBg="1"/>
      <p:bldP spid="1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6 Bernoulli and Binomial Random Variables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457199" y="1362074"/>
            <a:ext cx="8229599" cy="5066158"/>
          </a:xfrm>
        </p:spPr>
        <p:txBody>
          <a:bodyPr/>
          <a:lstStyle/>
          <a:p>
            <a:pPr algn="l">
              <a:buFont typeface="Wingdings" panose="05000000000000000000" pitchFamily="2" charset="2"/>
              <a:buChar char="l"/>
            </a:pPr>
            <a:r>
              <a:rPr lang="en-US" altLang="zh-CN" sz="2400" b="0" i="0" u="none" strike="noStrike" baseline="0" dirty="0">
                <a:latin typeface="ArialMT"/>
              </a:rPr>
              <a:t>Bernoulli trail</a:t>
            </a:r>
            <a:endParaRPr lang="en-US" altLang="zh-CN" sz="2400" b="0" i="0" u="none" strike="noStrike" baseline="0" dirty="0">
              <a:latin typeface="ArialMT"/>
            </a:endParaRPr>
          </a:p>
          <a:p>
            <a:pPr marL="0" indent="0" algn="l">
              <a:buNone/>
            </a:pPr>
            <a:r>
              <a:rPr lang="en-US" altLang="zh-CN" sz="2400" b="0" i="0" u="none" strike="noStrike" baseline="0" dirty="0">
                <a:latin typeface="ArialMT"/>
              </a:rPr>
              <a:t>	Suppose that a trial, or an experiment, whose outcome 	can be classified as either a </a:t>
            </a:r>
            <a:r>
              <a:rPr lang="en-US" altLang="zh-CN" sz="2400" b="0" i="1" u="none" strike="noStrike" baseline="0" dirty="0">
                <a:latin typeface="Arial-ItalicMT"/>
              </a:rPr>
              <a:t>success </a:t>
            </a:r>
            <a:r>
              <a:rPr lang="en-US" altLang="zh-CN" sz="2400" b="0" i="0" u="none" strike="noStrike" baseline="0" dirty="0">
                <a:latin typeface="ArialMT"/>
              </a:rPr>
              <a:t>or a </a:t>
            </a:r>
            <a:r>
              <a:rPr lang="en-US" altLang="zh-CN" sz="2400" b="0" i="1" u="none" strike="noStrike" baseline="0" dirty="0">
                <a:latin typeface="Arial-ItalicMT"/>
              </a:rPr>
              <a:t>failure,   </a:t>
            </a:r>
            <a:r>
              <a:rPr lang="en-US" altLang="zh-CN" sz="2400" b="0" i="0" u="none" strike="noStrike" baseline="0" dirty="0">
                <a:latin typeface="ArialMT"/>
              </a:rPr>
              <a:t>is 	performed.</a:t>
            </a:r>
            <a:endParaRPr lang="en-US" altLang="zh-CN" sz="2400" b="0" i="0" u="none" strike="noStrike" baseline="0" dirty="0">
              <a:latin typeface="ArialMT"/>
            </a:endParaRPr>
          </a:p>
          <a:p>
            <a:pPr marL="0" indent="0" algn="l">
              <a:buNone/>
            </a:pPr>
            <a:r>
              <a:rPr lang="en-US" altLang="zh-CN" sz="2400" b="0" i="0" u="none" strike="noStrike" baseline="0" dirty="0">
                <a:latin typeface="ArialMT"/>
              </a:rPr>
              <a:t>	</a:t>
            </a:r>
            <a:endParaRPr lang="en-US" altLang="zh-CN" sz="2400" b="0" i="0" u="none" strike="noStrike" baseline="0" dirty="0">
              <a:latin typeface="ArialMT"/>
            </a:endParaRPr>
          </a:p>
          <a:p>
            <a:pPr marL="0" indent="0" algn="l">
              <a:buNone/>
            </a:pPr>
            <a:r>
              <a:rPr lang="en-US" altLang="zh-CN" sz="2400" dirty="0">
                <a:latin typeface="ArialMT"/>
              </a:rPr>
              <a:t>	</a:t>
            </a:r>
            <a:r>
              <a:rPr lang="en-US" altLang="zh-CN" sz="2400">
                <a:solidFill>
                  <a:srgbClr val="FF0000"/>
                </a:solidFill>
                <a:latin typeface="ArialMT"/>
              </a:rPr>
              <a:t>It can </a:t>
            </a:r>
            <a:r>
              <a:rPr lang="en-US" altLang="zh-CN" sz="2400" dirty="0">
                <a:solidFill>
                  <a:srgbClr val="FF0000"/>
                </a:solidFill>
                <a:latin typeface="ArialMT"/>
              </a:rPr>
              <a:t>be used to model the events having two results</a:t>
            </a:r>
            <a:endParaRPr lang="en-US" altLang="zh-CN" sz="2400" b="0" i="0" u="none" strike="noStrike" baseline="0" dirty="0">
              <a:solidFill>
                <a:srgbClr val="FF0000"/>
              </a:solidFill>
              <a:latin typeface="ArialMT"/>
            </a:endParaRPr>
          </a:p>
          <a:p>
            <a:pPr marL="0" indent="0" algn="l">
              <a:buNone/>
            </a:pPr>
            <a:endParaRPr lang="en-US" altLang="zh-CN" sz="2400" b="0" i="0" u="none" strike="noStrike" baseline="0" dirty="0">
              <a:latin typeface="ArialMT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sz="2400" b="0" i="1" u="none" strike="noStrike" baseline="0" dirty="0">
                <a:latin typeface="Arial-ItalicMT"/>
              </a:rPr>
              <a:t>n </a:t>
            </a:r>
            <a:r>
              <a:rPr lang="en-US" altLang="zh-CN" sz="2400" b="0" i="0" u="none" strike="noStrike" baseline="0" dirty="0">
                <a:latin typeface="ArialMT"/>
              </a:rPr>
              <a:t>times of Bernoulli trails</a:t>
            </a:r>
            <a:endParaRPr lang="en-US" altLang="zh-CN" sz="2400" b="0" i="0" u="none" strike="noStrike" baseline="0" dirty="0">
              <a:latin typeface="ArialMT"/>
            </a:endParaRPr>
          </a:p>
          <a:p>
            <a:pPr marL="0" indent="0" algn="l">
              <a:buNone/>
            </a:pPr>
            <a:r>
              <a:rPr lang="en-US" altLang="zh-CN" sz="2400" dirty="0"/>
              <a:t>	Perform </a:t>
            </a:r>
            <a:r>
              <a:rPr lang="en-US" altLang="zh-CN" sz="2400" i="1" dirty="0"/>
              <a:t>n</a:t>
            </a:r>
            <a:r>
              <a:rPr lang="en-US" altLang="zh-CN" sz="2400" dirty="0"/>
              <a:t> times of Bernoulli trails;</a:t>
            </a:r>
            <a:endParaRPr lang="en-US" altLang="zh-CN" sz="2400" dirty="0"/>
          </a:p>
          <a:p>
            <a:pPr marL="0" indent="0" algn="l">
              <a:buNone/>
            </a:pPr>
            <a:r>
              <a:rPr lang="en-US" altLang="zh-CN" sz="2400" dirty="0"/>
              <a:t>	outcomes of each time is independent on the others </a:t>
            </a:r>
            <a:endParaRPr lang="en-US" altLang="zh-CN" sz="2400" dirty="0"/>
          </a:p>
          <a:p>
            <a:pPr marL="0" indent="0" algn="l">
              <a:buNone/>
            </a:pPr>
            <a:endParaRPr lang="en-US" altLang="zh-CN" sz="2400" dirty="0"/>
          </a:p>
          <a:p>
            <a:pPr marL="0" indent="0" algn="l">
              <a:buNone/>
            </a:pPr>
            <a:r>
              <a:rPr lang="en-US" altLang="zh-CN" sz="2400" dirty="0"/>
              <a:t>	</a:t>
            </a:r>
            <a:r>
              <a:rPr lang="en-US" altLang="zh-CN" sz="2400" dirty="0">
                <a:solidFill>
                  <a:srgbClr val="FF0000"/>
                </a:solidFill>
              </a:rPr>
              <a:t>It focuses on the times of successes or failures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properties for variance</a:t>
            </a:r>
            <a:endParaRPr 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3680" y="1492195"/>
            <a:ext cx="8696640" cy="2988365"/>
          </a:xfrm>
          <a:prstGeom prst="rect">
            <a:avLst/>
          </a:prstGeom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indicator</a:t>
            </a:r>
            <a:r>
              <a:rPr lang="en-US" dirty="0"/>
              <a:t> (Bernoulli) random variabl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19823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Perform a </a:t>
            </a:r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trial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that succeeds with probability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and fails with probability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1 –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.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62570" y="2676468"/>
            <a:ext cx="2420380" cy="932874"/>
            <a:chOff x="862570" y="2676468"/>
            <a:chExt cx="2420380" cy="932874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862570" y="3178156"/>
              <a:ext cx="2236230" cy="0"/>
            </a:xfrm>
            <a:prstGeom prst="line">
              <a:avLst/>
            </a:prstGeom>
            <a:ln w="31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675369" y="2697441"/>
              <a:ext cx="14043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0		1</a:t>
              </a:r>
              <a:endParaRPr lang="en-US" sz="24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62570" y="3133706"/>
              <a:ext cx="6814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p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(</a:t>
              </a:r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x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)</a:t>
              </a:r>
              <a:endParaRPr lang="en-US" sz="24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675369" y="3147677"/>
              <a:ext cx="16075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1 – </a:t>
              </a:r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p	p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	</a:t>
              </a:r>
              <a:endParaRPr lang="en-US" sz="2400" i="1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983220" y="2676468"/>
              <a:ext cx="36770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x</a:t>
              </a:r>
              <a:endParaRPr lang="en-US" sz="24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089496" y="1776244"/>
            <a:ext cx="3241703" cy="2307614"/>
            <a:chOff x="5089496" y="1776244"/>
            <a:chExt cx="3241703" cy="2307614"/>
          </a:xfrm>
        </p:grpSpPr>
        <p:pic>
          <p:nvPicPr>
            <p:cNvPr id="47" name="Picture 46" descr="bern.5.pdf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76851" y="1776244"/>
              <a:ext cx="3054348" cy="2307614"/>
            </a:xfrm>
            <a:prstGeom prst="rect">
              <a:avLst/>
            </a:prstGeom>
          </p:spPr>
        </p:pic>
        <p:sp>
          <p:nvSpPr>
            <p:cNvPr id="49" name="TextBox 48"/>
            <p:cNvSpPr txBox="1"/>
            <p:nvPr/>
          </p:nvSpPr>
          <p:spPr>
            <a:xfrm>
              <a:off x="7053820" y="3371198"/>
              <a:ext cx="106306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chemeClr val="accent1"/>
                  </a:solidFill>
                  <a:latin typeface="Garamond" panose="02020404030301010803"/>
                  <a:cs typeface="Garamond" panose="02020404030301010803"/>
                </a:rPr>
                <a:t>p</a:t>
              </a:r>
              <a:r>
                <a:rPr lang="en-US" sz="2400" dirty="0">
                  <a:solidFill>
                    <a:schemeClr val="accent1"/>
                  </a:solidFill>
                  <a:latin typeface="Garamond" panose="02020404030301010803"/>
                  <a:cs typeface="Garamond" panose="02020404030301010803"/>
                </a:rPr>
                <a:t> = 0.5</a:t>
              </a:r>
              <a:endParaRPr lang="en-US" sz="2400" dirty="0">
                <a:solidFill>
                  <a:schemeClr val="accent1"/>
                </a:solidFill>
                <a:latin typeface="Franklin Gothic Medium" panose="020B0603020102020204"/>
                <a:cs typeface="Franklin Gothic Medium" panose="020B0603020102020204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 rot="16200000">
              <a:off x="4986999" y="2646901"/>
              <a:ext cx="6051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Garamond" panose="02020404030301010803"/>
                  <a:cs typeface="Garamond" panose="02020404030301010803"/>
                </a:rPr>
                <a:t>p</a:t>
              </a:r>
              <a:r>
                <a:rPr lang="en-US" sz="2000" dirty="0">
                  <a:latin typeface="Garamond" panose="02020404030301010803"/>
                  <a:cs typeface="Garamond" panose="02020404030301010803"/>
                </a:rPr>
                <a:t>(</a:t>
              </a:r>
              <a:r>
                <a:rPr lang="en-US" sz="2000" i="1" dirty="0">
                  <a:latin typeface="Garamond" panose="02020404030301010803"/>
                  <a:cs typeface="Garamond" panose="02020404030301010803"/>
                </a:rPr>
                <a:t>x</a:t>
              </a:r>
              <a:r>
                <a:rPr lang="en-US" sz="2000" dirty="0">
                  <a:latin typeface="Garamond" panose="02020404030301010803"/>
                  <a:cs typeface="Garamond" panose="02020404030301010803"/>
                </a:rPr>
                <a:t>)</a:t>
              </a:r>
              <a:endParaRPr lang="en-US" sz="20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086352" y="4083859"/>
            <a:ext cx="3244847" cy="2307614"/>
            <a:chOff x="5086352" y="4083859"/>
            <a:chExt cx="3244847" cy="2307614"/>
          </a:xfrm>
        </p:grpSpPr>
        <p:pic>
          <p:nvPicPr>
            <p:cNvPr id="48" name="Picture 47" descr="bern.6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76851" y="4083859"/>
              <a:ext cx="3054348" cy="2307614"/>
            </a:xfrm>
            <a:prstGeom prst="rect">
              <a:avLst/>
            </a:prstGeom>
          </p:spPr>
        </p:pic>
        <p:sp>
          <p:nvSpPr>
            <p:cNvPr id="50" name="TextBox 49"/>
            <p:cNvSpPr txBox="1"/>
            <p:nvPr/>
          </p:nvSpPr>
          <p:spPr>
            <a:xfrm>
              <a:off x="7053820" y="5676248"/>
              <a:ext cx="106306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chemeClr val="accent1"/>
                  </a:solidFill>
                  <a:latin typeface="Garamond" panose="02020404030301010803"/>
                  <a:cs typeface="Garamond" panose="02020404030301010803"/>
                </a:rPr>
                <a:t>p</a:t>
              </a:r>
              <a:r>
                <a:rPr lang="en-US" sz="2400" dirty="0">
                  <a:solidFill>
                    <a:schemeClr val="accent1"/>
                  </a:solidFill>
                  <a:latin typeface="Garamond" panose="02020404030301010803"/>
                  <a:cs typeface="Garamond" panose="02020404030301010803"/>
                </a:rPr>
                <a:t> = 0.4</a:t>
              </a:r>
              <a:endParaRPr lang="en-US" sz="2400" dirty="0">
                <a:solidFill>
                  <a:schemeClr val="accent1"/>
                </a:solidFill>
                <a:latin typeface="Franklin Gothic Medium" panose="020B0603020102020204"/>
                <a:cs typeface="Franklin Gothic Medium" panose="020B0603020102020204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 rot="16200000">
              <a:off x="4983855" y="4951951"/>
              <a:ext cx="6051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Garamond" panose="02020404030301010803"/>
                  <a:cs typeface="Garamond" panose="02020404030301010803"/>
                </a:rPr>
                <a:t>p</a:t>
              </a:r>
              <a:r>
                <a:rPr lang="en-US" sz="2000" dirty="0">
                  <a:latin typeface="Garamond" panose="02020404030301010803"/>
                  <a:cs typeface="Garamond" panose="02020404030301010803"/>
                </a:rPr>
                <a:t>(</a:t>
              </a:r>
              <a:r>
                <a:rPr lang="en-US" sz="2000" i="1" dirty="0">
                  <a:latin typeface="Garamond" panose="02020404030301010803"/>
                  <a:cs typeface="Garamond" panose="02020404030301010803"/>
                </a:rPr>
                <a:t>x</a:t>
              </a:r>
              <a:r>
                <a:rPr lang="en-US" sz="2000" dirty="0">
                  <a:latin typeface="Garamond" panose="02020404030301010803"/>
                  <a:cs typeface="Garamond" panose="02020404030301010803"/>
                </a:rPr>
                <a:t>)</a:t>
              </a:r>
              <a:endParaRPr lang="en-US" sz="20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862570" y="4954704"/>
            <a:ext cx="15270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 =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p</a:t>
            </a:r>
            <a:endParaRPr lang="en-US" sz="2800" i="1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57200" y="4195433"/>
            <a:ext cx="3638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If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is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Bernoulli(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)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then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inomial random variabl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206859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aramond" panose="02020404030301010803"/>
                <a:cs typeface="Garamond" panose="02020404030301010803"/>
              </a:rPr>
              <a:t>Binomial(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,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)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: Perform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 </a:t>
            </a:r>
            <a:r>
              <a:rPr lang="en-US" sz="2800" dirty="0">
                <a:solidFill>
                  <a:schemeClr val="accent1"/>
                </a:solidFill>
                <a:latin typeface="Franklin Gothic Medium" panose="020B0603020102020204"/>
                <a:cs typeface="Franklin Gothic Medium" panose="020B0603020102020204"/>
              </a:rPr>
              <a:t>independent </a:t>
            </a:r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trials</a:t>
            </a:r>
            <a:r>
              <a:rPr lang="en-US" sz="2800" dirty="0">
                <a:solidFill>
                  <a:srgbClr val="000000"/>
                </a:solidFill>
                <a:latin typeface="Franklin Gothic Medium" panose="020B0603020102020204"/>
                <a:cs typeface="Franklin Gothic Medium" panose="020B0603020102020204"/>
              </a:rPr>
              <a:t>,</a:t>
            </a:r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Franklin Gothic Medium" panose="020B0603020102020204"/>
                <a:cs typeface="Franklin Gothic Medium" panose="020B0603020102020204"/>
              </a:rPr>
              <a:t>each of which succeeds with probability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.</a:t>
            </a:r>
            <a:endParaRPr lang="en-US" sz="2800" dirty="0">
              <a:solidFill>
                <a:srgbClr val="FF9933"/>
              </a:solidFill>
              <a:latin typeface="Franklin Gothic Medium" panose="020B0603020102020204"/>
              <a:cs typeface="Franklin Gothic Medium" panose="020B0603020102020204"/>
            </a:endParaRPr>
          </a:p>
          <a:p>
            <a:r>
              <a:rPr lang="en-US" altLang="zh-CN" sz="2800" i="1" dirty="0" err="1">
                <a:latin typeface="Garamond" panose="02020404030301010803"/>
                <a:cs typeface="Garamond" panose="02020404030301010803"/>
              </a:rPr>
              <a:t>X</a:t>
            </a:r>
            <a:r>
              <a:rPr lang="en-US" altLang="zh-CN" sz="2800" dirty="0" err="1">
                <a:latin typeface="Garamond" panose="02020404030301010803"/>
                <a:cs typeface="Garamond" panose="02020404030301010803"/>
              </a:rPr>
              <a:t>~Binomial</a:t>
            </a:r>
            <a:r>
              <a:rPr lang="en-US" altLang="zh-CN" sz="2800" dirty="0">
                <a:latin typeface="Garamond" panose="02020404030301010803"/>
                <a:cs typeface="Garamond" panose="02020404030301010803"/>
              </a:rPr>
              <a:t>(</a:t>
            </a:r>
            <a:r>
              <a:rPr lang="en-US" altLang="zh-CN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altLang="zh-CN" sz="2800" dirty="0">
                <a:latin typeface="Garamond" panose="02020404030301010803"/>
                <a:cs typeface="Garamond" panose="02020404030301010803"/>
              </a:rPr>
              <a:t>, </a:t>
            </a:r>
            <a:r>
              <a:rPr lang="en-US" altLang="zh-CN" sz="28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altLang="zh-CN" sz="2800" dirty="0">
                <a:latin typeface="Garamond" panose="02020404030301010803"/>
                <a:cs typeface="Garamond" panose="02020404030301010803"/>
              </a:rPr>
              <a:t>)</a:t>
            </a:r>
            <a:r>
              <a:rPr lang="en-US" altLang="zh-CN" sz="2800" dirty="0">
                <a:latin typeface="Franklin Gothic Medium" panose="020B0603020102020204"/>
                <a:cs typeface="Garamond" panose="02020404030301010803"/>
              </a:rPr>
              <a:t>, 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3005355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i="1" dirty="0">
                <a:solidFill>
                  <a:srgbClr val="000000"/>
                </a:solidFill>
                <a:latin typeface="Garamond" panose="02020404030301010803"/>
                <a:cs typeface="Garamond" panose="02020404030301010803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aramond" panose="02020404030301010803"/>
                <a:cs typeface="Garamond" panose="02020404030301010803"/>
              </a:rPr>
              <a:t>=</a:t>
            </a:r>
            <a:r>
              <a:rPr lang="en-US" sz="2800" dirty="0">
                <a:solidFill>
                  <a:srgbClr val="000000"/>
                </a:solidFill>
                <a:latin typeface="Franklin Gothic Medium" panose="020B0603020102020204"/>
                <a:cs typeface="Franklin Gothic Medium" panose="020B0603020102020204"/>
              </a:rPr>
              <a:t> number of successes</a:t>
            </a:r>
            <a:endParaRPr lang="en-US" sz="2800" dirty="0">
              <a:solidFill>
                <a:srgbClr val="000000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4340192"/>
            <a:ext cx="197485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 panose="020B0603020102020204"/>
                <a:cs typeface="Franklin Gothic Medium" panose="020B0603020102020204"/>
              </a:rPr>
              <a:t>Examples</a:t>
            </a:r>
            <a:endParaRPr lang="en-US" sz="3200" dirty="0">
              <a:solidFill>
                <a:schemeClr val="accent1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5092307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Toss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coins. (# heads) is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Binomial(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, ½)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. 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5714607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Toss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dice. (#      s) is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Binomial(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, 1/6)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. 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pic>
        <p:nvPicPr>
          <p:cNvPr id="10" name="Picture 9" descr="Dice-2.svg.pn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2385" y="5811774"/>
            <a:ext cx="381000" cy="381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 8  </a:t>
            </a:r>
            <a:r>
              <a:rPr lang="en-US" dirty="0"/>
              <a:t>A less obvious exampl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368076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Toss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coins. Let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C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be the number of </a:t>
            </a:r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consecutive changes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(</a:t>
            </a:r>
            <a:r>
              <a:rPr lang="en-US" sz="2800" dirty="0">
                <a:latin typeface="Courier New" panose="02070309020205020404"/>
                <a:cs typeface="Courier New" panose="02070309020205020404"/>
              </a:rPr>
              <a:t>HT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or </a:t>
            </a:r>
            <a:r>
              <a:rPr lang="en-US" sz="2800" dirty="0">
                <a:latin typeface="Courier New" panose="02070309020205020404"/>
                <a:cs typeface="Courier New" panose="02070309020205020404"/>
              </a:rPr>
              <a:t>TH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).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622550" y="2690167"/>
            <a:ext cx="2541970" cy="1620798"/>
            <a:chOff x="2622550" y="2690167"/>
            <a:chExt cx="2541970" cy="1620798"/>
          </a:xfrm>
        </p:grpSpPr>
        <p:sp>
          <p:nvSpPr>
            <p:cNvPr id="6" name="TextBox 5"/>
            <p:cNvSpPr txBox="1"/>
            <p:nvPr/>
          </p:nvSpPr>
          <p:spPr>
            <a:xfrm>
              <a:off x="2622550" y="2690167"/>
              <a:ext cx="4411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  <a:cs typeface="Symbol" panose="05050102010706020507" pitchFamily="18" charset="2"/>
                </a:rPr>
                <a:t>w</a:t>
              </a:r>
              <a:endParaRPr lang="en-US" sz="2400" dirty="0">
                <a:solidFill>
                  <a:srgbClr val="FF9933"/>
                </a:solidFill>
                <a:latin typeface="Courier New" panose="02070309020205020404"/>
                <a:cs typeface="Courier New" panose="02070309020205020404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375150" y="2690167"/>
              <a:ext cx="7893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C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(</a:t>
              </a:r>
              <a:r>
                <a:rPr lang="en-US" sz="2400" i="1" dirty="0">
                  <a:latin typeface="Symbol" panose="05050102010706020507" pitchFamily="18" charset="2"/>
                  <a:cs typeface="Symbol" panose="05050102010706020507" pitchFamily="18" charset="2"/>
                </a:rPr>
                <a:t>w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)</a:t>
              </a:r>
              <a:endParaRPr lang="en-US" sz="2400" dirty="0">
                <a:solidFill>
                  <a:srgbClr val="FF9933"/>
                </a:solidFill>
                <a:latin typeface="Courier New" panose="02070309020205020404"/>
                <a:cs typeface="Courier New" panose="02070309020205020404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22550" y="3849300"/>
              <a:ext cx="147753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400" dirty="0">
                  <a:solidFill>
                    <a:srgbClr val="FF9933"/>
                  </a:solidFill>
                  <a:latin typeface="Courier New" panose="02070309020205020404"/>
                  <a:cs typeface="Courier New" panose="02070309020205020404"/>
                </a:rPr>
                <a:t>HTH</a:t>
              </a:r>
              <a:r>
                <a:rPr lang="en-US" sz="2400" dirty="0">
                  <a:solidFill>
                    <a:srgbClr val="000000"/>
                  </a:solidFill>
                  <a:latin typeface="Courier New" panose="02070309020205020404"/>
                  <a:cs typeface="Courier New" panose="02070309020205020404"/>
                </a:rPr>
                <a:t>HH</a:t>
              </a:r>
              <a:r>
                <a:rPr lang="en-US" sz="2400" dirty="0">
                  <a:solidFill>
                    <a:srgbClr val="FF9933"/>
                  </a:solidFill>
                  <a:latin typeface="Courier New" panose="02070309020205020404"/>
                  <a:cs typeface="Courier New" panose="02070309020205020404"/>
                </a:rPr>
                <a:t>HT</a:t>
              </a:r>
              <a:endParaRPr lang="en-US" sz="2400" dirty="0">
                <a:solidFill>
                  <a:srgbClr val="FF9933"/>
                </a:solidFill>
                <a:latin typeface="Courier New" panose="02070309020205020404"/>
                <a:cs typeface="Courier New" panose="02070309020205020404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4420232" y="3849300"/>
              <a:ext cx="32893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3</a:t>
              </a:r>
              <a:endParaRPr lang="en-US" sz="24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2622550" y="3515835"/>
              <a:ext cx="147753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400" dirty="0">
                  <a:solidFill>
                    <a:srgbClr val="FF9933"/>
                  </a:solidFill>
                  <a:latin typeface="Courier New" panose="02070309020205020404"/>
                  <a:cs typeface="Courier New" panose="02070309020205020404"/>
                </a:rPr>
                <a:t>TH</a:t>
              </a:r>
              <a:r>
                <a:rPr lang="en-US" sz="2400" dirty="0">
                  <a:solidFill>
                    <a:srgbClr val="000000"/>
                  </a:solidFill>
                  <a:latin typeface="Courier New" panose="02070309020205020404"/>
                  <a:cs typeface="Courier New" panose="02070309020205020404"/>
                </a:rPr>
                <a:t>HHH</a:t>
              </a:r>
              <a:r>
                <a:rPr lang="en-US" sz="2400" dirty="0">
                  <a:solidFill>
                    <a:srgbClr val="FF9933"/>
                  </a:solidFill>
                  <a:latin typeface="Courier New" panose="02070309020205020404"/>
                  <a:cs typeface="Courier New" panose="02070309020205020404"/>
                </a:rPr>
                <a:t>HT</a:t>
              </a:r>
              <a:endParaRPr lang="en-US" sz="2400" dirty="0">
                <a:solidFill>
                  <a:srgbClr val="FF9933"/>
                </a:solidFill>
                <a:latin typeface="Courier New" panose="02070309020205020404"/>
                <a:cs typeface="Courier New" panose="02070309020205020404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622550" y="3179105"/>
              <a:ext cx="147753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400" dirty="0">
                  <a:solidFill>
                    <a:srgbClr val="000000"/>
                  </a:solidFill>
                  <a:latin typeface="Courier New" panose="02070309020205020404"/>
                  <a:cs typeface="Courier New" panose="02070309020205020404"/>
                </a:rPr>
                <a:t>HHHHHHH</a:t>
              </a:r>
              <a:endParaRPr lang="en-US" sz="2400" dirty="0">
                <a:solidFill>
                  <a:srgbClr val="000000"/>
                </a:solidFill>
                <a:latin typeface="Courier New" panose="02070309020205020404"/>
                <a:cs typeface="Courier New" panose="02070309020205020404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420232" y="3515835"/>
              <a:ext cx="32893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2</a:t>
              </a:r>
              <a:endParaRPr lang="en-US" sz="24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414514" y="3179105"/>
              <a:ext cx="32893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0</a:t>
              </a:r>
              <a:endParaRPr lang="en-US" sz="2400" dirty="0">
                <a:latin typeface="Garamond" panose="02020404030301010803"/>
                <a:cs typeface="Garamond" panose="02020404030301010803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2698750" y="3198155"/>
              <a:ext cx="2400300" cy="0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457200" y="2706072"/>
            <a:ext cx="21018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  <a:latin typeface="Franklin Gothic Medium" panose="020B0603020102020204"/>
                <a:cs typeface="Franklin Gothic Medium" panose="020B0603020102020204"/>
              </a:rPr>
              <a:t>Examples:</a:t>
            </a:r>
            <a:endParaRPr lang="en-US" sz="2800" dirty="0">
              <a:solidFill>
                <a:schemeClr val="accent1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20700" y="4932064"/>
            <a:ext cx="8166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Then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C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is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Binomial(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 – 1, ½)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.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 </a:t>
            </a:r>
            <a:endParaRPr lang="en-US" sz="2800" dirty="0">
              <a:latin typeface="Garamond" panose="02020404030301010803"/>
              <a:cs typeface="Garamond" panose="02020404030301010803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 9 </a:t>
            </a:r>
            <a:r>
              <a:rPr lang="en-US" dirty="0"/>
              <a:t>A non-exampl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1368076"/>
            <a:ext cx="891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Draw 10 cards from a 52-card deck without replacement.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2645220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Let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 = 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number of aces among the drawn cards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3880644"/>
            <a:ext cx="8229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Franklin Gothic Medium" panose="020B0603020102020204"/>
                <a:cs typeface="Franklin Gothic Medium" panose="020B0603020102020204"/>
              </a:rPr>
              <a:t>Is </a:t>
            </a:r>
            <a:r>
              <a:rPr lang="en-US" sz="32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3200" dirty="0">
                <a:latin typeface="Franklin Gothic Medium" panose="020B0603020102020204"/>
                <a:cs typeface="Franklin Gothic Medium" panose="020B0603020102020204"/>
              </a:rPr>
              <a:t> a 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Binomial(10, 1/13)</a:t>
            </a:r>
            <a:r>
              <a:rPr lang="en-US" sz="3200" dirty="0">
                <a:latin typeface="Franklin Gothic Medium" panose="020B0603020102020204"/>
                <a:cs typeface="Franklin Gothic Medium" panose="020B0603020102020204"/>
              </a:rPr>
              <a:t> random variable?</a:t>
            </a:r>
            <a:endParaRPr lang="en-US" sz="32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0050" y="4922044"/>
            <a:ext cx="1930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solidFill>
                  <a:srgbClr val="FF0000"/>
                </a:solidFill>
                <a:latin typeface="Franklin Gothic Medium" panose="020B0603020102020204"/>
                <a:cs typeface="Franklin Gothic Medium" panose="020B0603020102020204"/>
              </a:rPr>
              <a:t>No! </a:t>
            </a:r>
            <a:endParaRPr lang="en-US" sz="80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152650" y="5072409"/>
            <a:ext cx="653415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dirty="0">
                <a:solidFill>
                  <a:prstClr val="black"/>
                </a:solidFill>
                <a:latin typeface="Franklin Gothic Medium" panose="020B0603020102020204"/>
                <a:cs typeface="Franklin Gothic Medium" panose="020B0603020102020204"/>
              </a:rPr>
              <a:t>Different trial outcomes are </a:t>
            </a:r>
            <a:br>
              <a:rPr lang="en-US" sz="3200" dirty="0">
                <a:solidFill>
                  <a:prstClr val="black"/>
                </a:solidFill>
                <a:latin typeface="Franklin Gothic Medium" panose="020B0603020102020204"/>
                <a:cs typeface="Franklin Gothic Medium" panose="020B0603020102020204"/>
              </a:rPr>
            </a:br>
            <a:r>
              <a:rPr lang="en-US" sz="32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not</a:t>
            </a:r>
            <a:r>
              <a:rPr lang="en-US" sz="3200" dirty="0">
                <a:solidFill>
                  <a:prstClr val="black"/>
                </a:solidFill>
                <a:latin typeface="Franklin Gothic Medium" panose="020B0603020102020204"/>
                <a:cs typeface="Franklin Gothic Medium" panose="020B0603020102020204"/>
              </a:rPr>
              <a:t> independent.</a:t>
            </a:r>
            <a:endParaRPr lang="en-US" sz="3200" dirty="0">
              <a:solidFill>
                <a:prstClr val="black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binomial random variabl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19823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If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is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Binomial(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,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)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, its </a:t>
            </a:r>
            <a:r>
              <a:rPr lang="en-US" sz="2800" dirty="0" err="1">
                <a:latin typeface="Franklin Gothic Medium" panose="020B0603020102020204"/>
                <a:cs typeface="Franklin Gothic Medium" panose="020B0603020102020204"/>
              </a:rPr>
              <a:t>p.m.f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. is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62075" y="2082784"/>
            <a:ext cx="6254750" cy="584776"/>
          </a:xfrm>
          <a:prstGeom prst="rect">
            <a:avLst/>
          </a:prstGeom>
          <a:noFill/>
          <a:ln w="19050" cmpd="sng">
            <a:solidFill>
              <a:srgbClr val="FF9933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(</a:t>
            </a:r>
            <a:r>
              <a:rPr lang="en-US" sz="3200" i="1" dirty="0">
                <a:latin typeface="Garamond" panose="02020404030301010803"/>
                <a:cs typeface="Garamond" panose="02020404030301010803"/>
              </a:rPr>
              <a:t>k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) = </a:t>
            </a:r>
            <a:r>
              <a:rPr lang="en-US" sz="32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(</a:t>
            </a:r>
            <a:r>
              <a:rPr lang="en-US" sz="32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 = </a:t>
            </a:r>
            <a:r>
              <a:rPr lang="en-US" sz="3200" i="1" dirty="0">
                <a:latin typeface="Garamond" panose="02020404030301010803"/>
                <a:cs typeface="Garamond" panose="02020404030301010803"/>
              </a:rPr>
              <a:t>k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) = C(</a:t>
            </a:r>
            <a:r>
              <a:rPr lang="en-US" sz="32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, </a:t>
            </a:r>
            <a:r>
              <a:rPr lang="en-US" sz="3200" i="1" dirty="0">
                <a:latin typeface="Garamond" panose="02020404030301010803"/>
                <a:cs typeface="Garamond" panose="02020404030301010803"/>
              </a:rPr>
              <a:t>k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) </a:t>
            </a:r>
            <a:r>
              <a:rPr lang="en-US" sz="3200" i="1" dirty="0" err="1">
                <a:latin typeface="Garamond" panose="02020404030301010803"/>
                <a:cs typeface="Garamond" panose="02020404030301010803"/>
              </a:rPr>
              <a:t>p</a:t>
            </a:r>
            <a:r>
              <a:rPr lang="en-US" sz="3200" i="1" baseline="30000" dirty="0" err="1">
                <a:latin typeface="Garamond" panose="02020404030301010803"/>
                <a:cs typeface="Garamond" panose="02020404030301010803"/>
              </a:rPr>
              <a:t>k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 (1 - </a:t>
            </a:r>
            <a:r>
              <a:rPr lang="en-US" sz="32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)</a:t>
            </a:r>
            <a:r>
              <a:rPr lang="en-US" sz="3200" i="1" baseline="30000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3200" baseline="30000" dirty="0">
                <a:latin typeface="Garamond" panose="02020404030301010803"/>
                <a:cs typeface="Garamond" panose="02020404030301010803"/>
              </a:rPr>
              <a:t>-</a:t>
            </a:r>
            <a:r>
              <a:rPr lang="en-US" sz="3200" i="1" baseline="30000" dirty="0">
                <a:latin typeface="Garamond" panose="02020404030301010803"/>
                <a:cs typeface="Garamond" panose="02020404030301010803"/>
              </a:rPr>
              <a:t>k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 </a:t>
            </a:r>
            <a:endParaRPr lang="en-US" sz="32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320483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We can write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 =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I</a:t>
            </a:r>
            <a:r>
              <a:rPr lang="en-US" sz="2800" baseline="-25000" dirty="0">
                <a:latin typeface="Garamond" panose="02020404030301010803"/>
                <a:cs typeface="Garamond" panose="02020404030301010803"/>
              </a:rPr>
              <a:t>1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 + … +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I</a:t>
            </a:r>
            <a:r>
              <a:rPr lang="en-US" sz="2800" i="1" baseline="-25000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, where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I</a:t>
            </a:r>
            <a:r>
              <a:rPr lang="en-US" sz="2800" i="1" baseline="-25000" dirty="0">
                <a:latin typeface="Garamond" panose="02020404030301010803"/>
                <a:cs typeface="Garamond" panose="02020404030301010803"/>
              </a:rPr>
              <a:t>i 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is an </a:t>
            </a:r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indicator random variable 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for the success of the </a:t>
            </a:r>
            <a:r>
              <a:rPr lang="en-US" sz="2800" i="1" dirty="0" err="1">
                <a:latin typeface="Garamond" panose="02020404030301010803"/>
                <a:cs typeface="Garamond" panose="02020404030301010803"/>
              </a:rPr>
              <a:t>i</a:t>
            </a:r>
            <a:r>
              <a:rPr lang="en-US" sz="2800" dirty="0" err="1">
                <a:latin typeface="Franklin Gothic Medium" panose="020B0603020102020204"/>
                <a:cs typeface="Franklin Gothic Medium" panose="020B0603020102020204"/>
              </a:rPr>
              <a:t>-th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trial 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9900" y="4301538"/>
            <a:ext cx="4019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 =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I</a:t>
            </a:r>
            <a:r>
              <a:rPr lang="en-US" sz="2800" baseline="-25000" dirty="0">
                <a:latin typeface="Garamond" panose="02020404030301010803"/>
                <a:cs typeface="Garamond" panose="02020404030301010803"/>
              </a:rPr>
              <a:t>1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 + … +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I</a:t>
            </a:r>
            <a:r>
              <a:rPr lang="en-US" sz="2800" i="1" baseline="-25000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03699" y="4307888"/>
            <a:ext cx="29734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aramond" panose="02020404030301010803"/>
                <a:cs typeface="Garamond" panose="02020404030301010803"/>
              </a:rPr>
              <a:t>=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p + … + p = </a:t>
            </a:r>
            <a:r>
              <a:rPr lang="en-US" sz="2800" i="1" dirty="0" err="1">
                <a:latin typeface="Garamond" panose="02020404030301010803"/>
                <a:cs typeface="Garamond" panose="02020404030301010803"/>
              </a:rPr>
              <a:t>np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.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 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94100" y="5214696"/>
            <a:ext cx="2000250" cy="584776"/>
          </a:xfrm>
          <a:prstGeom prst="rect">
            <a:avLst/>
          </a:prstGeom>
          <a:noFill/>
          <a:ln w="19050" cmpd="sng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32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] = </a:t>
            </a:r>
            <a:r>
              <a:rPr lang="en-US" sz="3200" i="1" dirty="0" err="1">
                <a:latin typeface="Garamond" panose="02020404030301010803"/>
                <a:cs typeface="Garamond" panose="02020404030301010803"/>
              </a:rPr>
              <a:t>np</a:t>
            </a:r>
            <a:endParaRPr lang="en-US" sz="3200" dirty="0">
              <a:latin typeface="Franklin Gothic Medium" panose="020B0603020102020204"/>
              <a:cs typeface="Franklin Gothic Medium" panose="020B0603020102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457200" y="2090139"/>
                <a:ext cx="8229600" cy="4524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/>
                  <a:t>Let X be the number of Heads. This is a random variable with possible values 0, 1, and 2. Viewed as a function, </a:t>
                </a:r>
                <a:r>
                  <a:rPr lang="en-US" altLang="zh-CN" sz="2400" i="1" dirty="0"/>
                  <a:t>X</a:t>
                </a:r>
                <a:r>
                  <a:rPr lang="en-US" altLang="zh-CN" sz="2400" dirty="0"/>
                  <a:t> assigns the value 2 to the outcome HH, 1 to the outcomes HT and T H, and 0 to the outcome T </a:t>
                </a:r>
                <a:r>
                  <a:rPr lang="en-US" altLang="zh-CN" sz="2400" dirty="0" err="1"/>
                  <a:t>T</a:t>
                </a:r>
                <a:r>
                  <a:rPr lang="en-US" altLang="zh-CN" sz="2400" dirty="0"/>
                  <a:t> . That is, </a:t>
                </a:r>
                <a:endParaRPr lang="en-US" altLang="zh-CN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𝐻𝐻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𝑇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altLang="zh-CN" sz="2400" dirty="0"/>
              </a:p>
              <a:p>
                <a:r>
                  <a:rPr lang="en-US" altLang="zh-CN" sz="2400" dirty="0" err="1"/>
                  <a:t>Simplied</a:t>
                </a:r>
                <a:r>
                  <a:rPr lang="en-US" altLang="zh-CN" sz="2400" dirty="0"/>
                  <a:t> as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r>
                  <a:rPr lang="en-US" altLang="zh-CN" sz="2400" dirty="0"/>
                  <a:t>Let </a:t>
                </a:r>
                <a:r>
                  <a:rPr lang="en-US" altLang="zh-CN" sz="2400" i="1" dirty="0"/>
                  <a:t>Y </a:t>
                </a:r>
                <a:r>
                  <a:rPr lang="en-US" altLang="zh-CN" sz="2400" dirty="0"/>
                  <a:t>be the number of Tails. In terms of </a:t>
                </a:r>
                <a:r>
                  <a:rPr lang="en-US" altLang="zh-CN" sz="2400" i="1" dirty="0"/>
                  <a:t>X</a:t>
                </a:r>
                <a:r>
                  <a:rPr lang="en-US" altLang="zh-CN" sz="2400" dirty="0"/>
                  <a:t>, we have </a:t>
                </a:r>
                <a:r>
                  <a:rPr lang="en-US" altLang="zh-CN" sz="2400" i="1" dirty="0"/>
                  <a:t>Y </a:t>
                </a:r>
                <a:r>
                  <a:rPr lang="en-US" altLang="zh-CN" sz="2400" dirty="0"/>
                  <a:t>= 2 </a:t>
                </a:r>
                <a:r>
                  <a:rPr lang="en-US" altLang="zh-CN" sz="2400" i="1" dirty="0"/>
                  <a:t>- X</a:t>
                </a:r>
                <a:r>
                  <a:rPr lang="en-US" altLang="zh-CN" sz="2400" dirty="0"/>
                  <a:t>. In other words,</a:t>
                </a:r>
                <a:br>
                  <a:rPr lang="en-US" altLang="zh-CN" sz="2400" dirty="0"/>
                </a:br>
                <a:r>
                  <a:rPr lang="en-US" altLang="zh-CN" sz="2400" i="1" dirty="0"/>
                  <a:t>Y </a:t>
                </a:r>
                <a:r>
                  <a:rPr lang="en-US" altLang="zh-CN" sz="2400" dirty="0"/>
                  <a:t>and 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zh-CN" sz="2400" i="1" dirty="0"/>
                  <a:t>- X </a:t>
                </a:r>
                <a:r>
                  <a:rPr lang="en-US" altLang="zh-CN" sz="2400" dirty="0"/>
                  <a:t>are the same </a:t>
                </a:r>
                <a:r>
                  <a:rPr lang="en-US" altLang="zh-CN" sz="2400" dirty="0" err="1"/>
                  <a:t>r.v</a:t>
                </a:r>
                <a:r>
                  <a:rPr lang="en-US" altLang="zh-CN" sz="2400" dirty="0"/>
                  <a:t>.: </a:t>
                </a:r>
                <a:r>
                  <a:rPr lang="en-US" altLang="zh-CN" sz="2400" i="1" dirty="0"/>
                  <a:t>Y 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s</a:t>
                </a:r>
                <a:r>
                  <a:rPr lang="en-US" altLang="zh-CN" sz="2400" dirty="0"/>
                  <a:t>) = 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zh-CN" sz="2400" i="1" dirty="0"/>
                  <a:t>- X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s</a:t>
                </a:r>
                <a:r>
                  <a:rPr lang="en-US" altLang="zh-CN" sz="2400" dirty="0"/>
                  <a:t>) for all </a:t>
                </a:r>
                <a:r>
                  <a:rPr lang="en-US" altLang="zh-CN" sz="2400" i="1" dirty="0"/>
                  <a:t>s</a:t>
                </a:r>
                <a:r>
                  <a:rPr lang="en-US" altLang="zh-CN" sz="2400" dirty="0"/>
                  <a:t>. </a:t>
                </a:r>
                <a:endParaRPr lang="en-US" altLang="zh-CN" sz="2400" dirty="0"/>
              </a:p>
              <a:p>
                <a:pPr marL="0" indent="0">
                  <a:buNone/>
                </a:pPr>
                <a:br>
                  <a:rPr lang="en-US" altLang="zh-CN" sz="2400" dirty="0"/>
                </a:br>
                <a:endParaRPr lang="en-US" altLang="zh-CN" sz="24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090139"/>
                <a:ext cx="8229600" cy="4524315"/>
              </a:xfrm>
              <a:prstGeom prst="rect">
                <a:avLst/>
              </a:prstGeom>
              <a:blipFill rotWithShape="1">
                <a:blip r:embed="rId1"/>
                <a:stretch>
                  <a:fillRect t="-8" b="-21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457200" y="1091336"/>
            <a:ext cx="8229600" cy="598411"/>
            <a:chOff x="457200" y="2689548"/>
            <a:chExt cx="8229600" cy="598411"/>
          </a:xfrm>
        </p:grpSpPr>
        <p:pic>
          <p:nvPicPr>
            <p:cNvPr id="5" name="Picture 4" descr="g95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23086" y="2689548"/>
              <a:ext cx="588265" cy="589901"/>
            </a:xfrm>
            <a:prstGeom prst="rect">
              <a:avLst/>
            </a:prstGeom>
          </p:spPr>
        </p:pic>
        <p:pic>
          <p:nvPicPr>
            <p:cNvPr id="6" name="Picture 5" descr="g95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64003" y="2689548"/>
              <a:ext cx="588265" cy="589901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111750" y="2764739"/>
              <a:ext cx="293697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{ </a:t>
              </a:r>
              <a:r>
                <a:rPr lang="en-US" sz="2800" dirty="0">
                  <a:latin typeface="Courier New" panose="02070309020205020404"/>
                  <a:cs typeface="Courier New" panose="02070309020205020404"/>
                </a:rPr>
                <a:t>HH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, </a:t>
              </a:r>
              <a:r>
                <a:rPr lang="en-US" sz="2800" dirty="0">
                  <a:latin typeface="Courier New" panose="02070309020205020404"/>
                  <a:cs typeface="Courier New" panose="02070309020205020404"/>
                </a:rPr>
                <a:t>HT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, </a:t>
              </a:r>
              <a:r>
                <a:rPr lang="en-US" sz="2800" dirty="0">
                  <a:latin typeface="Courier New" panose="02070309020205020404"/>
                  <a:cs typeface="Courier New" panose="02070309020205020404"/>
                </a:rPr>
                <a:t>TH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, </a:t>
              </a:r>
              <a:r>
                <a:rPr lang="en-US" sz="2800" dirty="0">
                  <a:latin typeface="Courier New" panose="02070309020205020404"/>
                  <a:cs typeface="Courier New" panose="02070309020205020404"/>
                </a:rPr>
                <a:t>TT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 }</a:t>
              </a:r>
              <a:endParaRPr lang="en-US" sz="28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57200" y="2703183"/>
              <a:ext cx="822960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chemeClr val="accent1"/>
                  </a:solidFill>
                  <a:latin typeface="Franklin Gothic Medium" panose="020B0603020102020204"/>
                  <a:cs typeface="Franklin Gothic Medium" panose="020B0603020102020204"/>
                </a:rPr>
                <a:t>Example</a:t>
              </a:r>
              <a:endParaRPr lang="en-US" sz="3200" dirty="0">
                <a:solidFill>
                  <a:schemeClr val="accent1"/>
                </a:solidFill>
                <a:latin typeface="Franklin Gothic Medium" panose="020B0603020102020204"/>
                <a:cs typeface="Franklin Gothic Medium" panose="020B0603020102020204"/>
              </a:endParaRPr>
            </a:p>
          </p:txBody>
        </p:sp>
      </p:grp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mass function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774700" y="1001930"/>
            <a:ext cx="3575050" cy="2701014"/>
            <a:chOff x="774700" y="1001930"/>
            <a:chExt cx="3575050" cy="2701014"/>
          </a:xfrm>
        </p:grpSpPr>
        <p:pic>
          <p:nvPicPr>
            <p:cNvPr id="6" name="Picture 5" descr="bin10,0.5.pdf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4700" y="1001930"/>
              <a:ext cx="3575050" cy="2701014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2273612" y="1280636"/>
              <a:ext cx="171855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accent1"/>
                  </a:solidFill>
                  <a:latin typeface="Garamond" panose="02020404030301010803"/>
                  <a:cs typeface="Garamond" panose="02020404030301010803"/>
                </a:rPr>
                <a:t>Binomial(10, 0.5)</a:t>
              </a:r>
              <a:r>
                <a:rPr lang="en-US" dirty="0">
                  <a:solidFill>
                    <a:schemeClr val="accent1"/>
                  </a:solidFill>
                  <a:latin typeface="Franklin Gothic Medium" panose="020B0603020102020204"/>
                  <a:cs typeface="Franklin Gothic Medium" panose="020B0603020102020204"/>
                </a:rPr>
                <a:t> 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2609850" y="1280636"/>
              <a:ext cx="0" cy="2148364"/>
            </a:xfrm>
            <a:prstGeom prst="line">
              <a:avLst/>
            </a:prstGeom>
            <a:ln w="12700" cmpd="sng">
              <a:solidFill>
                <a:srgbClr val="FF993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349750" y="1001931"/>
            <a:ext cx="3575050" cy="2701013"/>
            <a:chOff x="4349750" y="1001931"/>
            <a:chExt cx="3575050" cy="2701013"/>
          </a:xfrm>
        </p:grpSpPr>
        <p:pic>
          <p:nvPicPr>
            <p:cNvPr id="7" name="Picture 6" descr="bin50,0.5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49750" y="1001931"/>
              <a:ext cx="3575050" cy="2701013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855012" y="1286986"/>
              <a:ext cx="171855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accent1"/>
                  </a:solidFill>
                  <a:latin typeface="Garamond" panose="02020404030301010803"/>
                  <a:cs typeface="Garamond" panose="02020404030301010803"/>
                </a:rPr>
                <a:t>Binomial(50, 0.5)</a:t>
              </a:r>
              <a:r>
                <a:rPr lang="en-US" dirty="0">
                  <a:solidFill>
                    <a:schemeClr val="accent1"/>
                  </a:solidFill>
                  <a:latin typeface="Franklin Gothic Medium" panose="020B0603020102020204"/>
                  <a:cs typeface="Franklin Gothic Medium" panose="020B0603020102020204"/>
                </a:rPr>
                <a:t> 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6184900" y="1286986"/>
              <a:ext cx="0" cy="2148364"/>
            </a:xfrm>
            <a:prstGeom prst="line">
              <a:avLst/>
            </a:prstGeom>
            <a:ln w="1270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774700" y="3586671"/>
            <a:ext cx="3575050" cy="2701014"/>
            <a:chOff x="774700" y="3586671"/>
            <a:chExt cx="3575050" cy="2701014"/>
          </a:xfrm>
        </p:grpSpPr>
        <p:pic>
          <p:nvPicPr>
            <p:cNvPr id="4" name="Picture 3" descr="bin10,0.3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4700" y="3586671"/>
              <a:ext cx="3575050" cy="2701014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2273612" y="3858736"/>
              <a:ext cx="171855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accent1"/>
                  </a:solidFill>
                  <a:latin typeface="Garamond" panose="02020404030301010803"/>
                  <a:cs typeface="Garamond" panose="02020404030301010803"/>
                </a:rPr>
                <a:t>Binomial(10, 0.3)</a:t>
              </a:r>
              <a:r>
                <a:rPr lang="en-US" dirty="0">
                  <a:solidFill>
                    <a:schemeClr val="accent1"/>
                  </a:solidFill>
                  <a:latin typeface="Franklin Gothic Medium" panose="020B0603020102020204"/>
                  <a:cs typeface="Franklin Gothic Medium" panose="020B0603020102020204"/>
                </a:rPr>
                <a:t> 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2216150" y="3865086"/>
              <a:ext cx="0" cy="2148364"/>
            </a:xfrm>
            <a:prstGeom prst="line">
              <a:avLst/>
            </a:prstGeom>
            <a:ln w="12700" cmpd="sng">
              <a:solidFill>
                <a:srgbClr val="FF993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4349750" y="3586671"/>
            <a:ext cx="3575050" cy="2701014"/>
            <a:chOff x="4349750" y="3586671"/>
            <a:chExt cx="3575050" cy="2701014"/>
          </a:xfrm>
        </p:grpSpPr>
        <p:pic>
          <p:nvPicPr>
            <p:cNvPr id="5" name="Picture 4" descr="bin50,0.3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49750" y="3586671"/>
              <a:ext cx="3575050" cy="2701014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5855012" y="3865086"/>
              <a:ext cx="171855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accent1"/>
                  </a:solidFill>
                  <a:latin typeface="Garamond" panose="02020404030301010803"/>
                  <a:cs typeface="Garamond" panose="02020404030301010803"/>
                </a:rPr>
                <a:t>Binomial(50, 0.3)</a:t>
              </a:r>
              <a:r>
                <a:rPr lang="en-US" dirty="0">
                  <a:solidFill>
                    <a:schemeClr val="accent1"/>
                  </a:solidFill>
                  <a:latin typeface="Franklin Gothic Medium" panose="020B0603020102020204"/>
                  <a:cs typeface="Franklin Gothic Medium" panose="020B0603020102020204"/>
                </a:rPr>
                <a:t> 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5784850" y="3865086"/>
              <a:ext cx="0" cy="2148364"/>
            </a:xfrm>
            <a:prstGeom prst="line">
              <a:avLst/>
            </a:prstGeom>
            <a:ln w="12700" cmpd="sng">
              <a:solidFill>
                <a:srgbClr val="FF993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 10 </a:t>
            </a:r>
            <a:r>
              <a:rPr lang="en-US" dirty="0"/>
              <a:t>Investmen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5850" y="1431576"/>
            <a:ext cx="6477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Franklin Gothic Medium" panose="020B0603020102020204"/>
                <a:cs typeface="Franklin Gothic Medium" panose="020B0603020102020204"/>
              </a:rPr>
              <a:t>You have two </a:t>
            </a:r>
            <a:r>
              <a:rPr lang="en-US" sz="32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investment choices</a:t>
            </a:r>
            <a:r>
              <a:rPr lang="en-US" sz="3200" dirty="0">
                <a:latin typeface="Franklin Gothic Medium" panose="020B0603020102020204"/>
                <a:cs typeface="Franklin Gothic Medium" panose="020B0603020102020204"/>
              </a:rPr>
              <a:t>:</a:t>
            </a:r>
            <a:endParaRPr lang="en-US" sz="32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85850" y="2520252"/>
            <a:ext cx="41973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A: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put $25 in one stock 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85850" y="3631502"/>
            <a:ext cx="7143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B: 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put $½ in each of 50 unrelated stocks 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85850" y="4746276"/>
            <a:ext cx="523875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Franklin Gothic Medium" panose="020B0603020102020204"/>
                <a:cs typeface="Franklin Gothic Medium" panose="020B0603020102020204"/>
              </a:rPr>
              <a:t>Which do you prefer?</a:t>
            </a:r>
            <a:endParaRPr lang="en-US" sz="3200" dirty="0">
              <a:latin typeface="Franklin Gothic Medium" panose="020B0603020102020204"/>
              <a:cs typeface="Franklin Gothic Medium" panose="020B0603020102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men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340822"/>
            <a:ext cx="8229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 panose="020B0603020102020204"/>
                <a:cs typeface="Franklin Gothic Medium" panose="020B0603020102020204"/>
              </a:rPr>
              <a:t>Probability model</a:t>
            </a:r>
            <a:endParaRPr lang="en-US" sz="3200" dirty="0">
              <a:solidFill>
                <a:schemeClr val="accent1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2498376"/>
            <a:ext cx="185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Each stock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6" name="Left Brace 5"/>
          <p:cNvSpPr/>
          <p:nvPr/>
        </p:nvSpPr>
        <p:spPr>
          <a:xfrm>
            <a:off x="2330450" y="2324100"/>
            <a:ext cx="165100" cy="895350"/>
          </a:xfrm>
          <a:prstGeom prst="leftBrace">
            <a:avLst>
              <a:gd name="adj1" fmla="val 44231"/>
              <a:gd name="adj2" fmla="val 50000"/>
            </a:avLst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546350" y="2198666"/>
            <a:ext cx="5886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doubles in value 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with probability ½ 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59050" y="2721886"/>
            <a:ext cx="5886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loses all value 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with probability ½ 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3591836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Different stocks perform </a:t>
            </a:r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independently</a:t>
            </a:r>
            <a:endParaRPr lang="en-US" sz="2800" dirty="0">
              <a:solidFill>
                <a:srgbClr val="FF9933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8" grpId="0"/>
      <p:bldP spid="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men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918216"/>
            <a:ext cx="387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400" baseline="-25000" dirty="0">
                <a:latin typeface="Franklin Gothic Medium" panose="020B0603020102020204"/>
                <a:cs typeface="Franklin Gothic Medium" panose="020B0603020102020204"/>
              </a:rPr>
              <a:t>A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 = </a:t>
            </a:r>
            <a:r>
              <a:rPr lang="en-US" sz="2400" dirty="0">
                <a:latin typeface="Franklin Gothic Medium" panose="020B0603020102020204"/>
                <a:cs typeface="Franklin Gothic Medium" panose="020B0603020102020204"/>
              </a:rPr>
              <a:t>amount on choice A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 </a:t>
            </a:r>
            <a:endParaRPr lang="en-US" sz="24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95800" y="1918732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400" baseline="-25000" dirty="0">
                <a:latin typeface="Franklin Gothic Medium" panose="020B0603020102020204"/>
                <a:cs typeface="Franklin Gothic Medium" panose="020B0603020102020204"/>
              </a:rPr>
              <a:t>B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 = </a:t>
            </a:r>
            <a:r>
              <a:rPr lang="en-US" sz="2400" dirty="0">
                <a:solidFill>
                  <a:srgbClr val="FF0000"/>
                </a:solidFill>
                <a:latin typeface="Franklin Gothic Medium" panose="020B0603020102020204"/>
                <a:cs typeface="Franklin Gothic Medium" panose="020B0603020102020204"/>
              </a:rPr>
              <a:t>amount</a:t>
            </a:r>
            <a:r>
              <a:rPr lang="en-US" sz="2400" dirty="0">
                <a:latin typeface="Franklin Gothic Medium" panose="020B0603020102020204"/>
                <a:cs typeface="Franklin Gothic Medium" panose="020B0603020102020204"/>
              </a:rPr>
              <a:t> on choice B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 </a:t>
            </a:r>
            <a:endParaRPr lang="en-US" sz="2400" dirty="0">
              <a:latin typeface="Franklin Gothic Medium" panose="020B0603020102020204"/>
              <a:cs typeface="Franklin Gothic Medium" panose="020B0603020102020204"/>
            </a:endParaRPr>
          </a:p>
        </p:txBody>
      </p:sp>
      <p:pic>
        <p:nvPicPr>
          <p:cNvPr id="7" name="Picture 6" descr="bin50,0.5.pdf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7750" y="3040281"/>
            <a:ext cx="3575050" cy="270101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465136" y="2381250"/>
            <a:ext cx="23641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Garamond" panose="02020404030301010803"/>
                <a:cs typeface="Garamond" panose="02020404030301010803"/>
              </a:rPr>
              <a:t>50 × Bernoulli(½)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1231202"/>
            <a:ext cx="4108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A:</a:t>
            </a:r>
            <a:r>
              <a:rPr lang="en-US" sz="2400" dirty="0">
                <a:latin typeface="Franklin Gothic Medium" panose="020B0603020102020204"/>
                <a:cs typeface="Franklin Gothic Medium" panose="020B0603020102020204"/>
              </a:rPr>
              <a:t> put $25 in one stock </a:t>
            </a:r>
            <a:endParaRPr lang="en-US" sz="24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51350" y="1231202"/>
            <a:ext cx="4235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B: </a:t>
            </a:r>
            <a:r>
              <a:rPr lang="en-US" sz="2400" dirty="0">
                <a:latin typeface="Franklin Gothic Medium" panose="020B0603020102020204"/>
                <a:cs typeface="Franklin Gothic Medium" panose="020B0603020102020204"/>
              </a:rPr>
              <a:t>put $½ in each of 50 stocks </a:t>
            </a:r>
            <a:endParaRPr lang="en-US" sz="24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649786" y="2400300"/>
            <a:ext cx="22009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Garamond" panose="02020404030301010803"/>
                <a:cs typeface="Garamond" panose="02020404030301010803"/>
              </a:rPr>
              <a:t>Binomial(50, ½)</a:t>
            </a:r>
            <a:endParaRPr lang="en-US" sz="2400" dirty="0">
              <a:solidFill>
                <a:srgbClr val="000000"/>
              </a:solidFill>
            </a:endParaRPr>
          </a:p>
        </p:txBody>
      </p:sp>
      <p:pic>
        <p:nvPicPr>
          <p:cNvPr id="13" name="Picture 12" descr="50ber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950" y="3040280"/>
            <a:ext cx="3575050" cy="2701014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2067534" y="3143250"/>
            <a:ext cx="786206" cy="2832616"/>
            <a:chOff x="2067534" y="3143250"/>
            <a:chExt cx="786206" cy="2832616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2451100" y="3143250"/>
              <a:ext cx="0" cy="2514600"/>
            </a:xfrm>
            <a:prstGeom prst="line">
              <a:avLst/>
            </a:prstGeom>
            <a:ln w="28575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2067534" y="5606534"/>
              <a:ext cx="7862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accent1"/>
                  </a:solidFill>
                  <a:latin typeface="Garamond" panose="02020404030301010803"/>
                  <a:cs typeface="Garamond" panose="02020404030301010803"/>
                </a:rPr>
                <a:t>E</a:t>
              </a:r>
              <a:r>
                <a:rPr lang="en-US" dirty="0">
                  <a:solidFill>
                    <a:schemeClr val="accent1"/>
                  </a:solidFill>
                  <a:latin typeface="Garamond" panose="02020404030301010803"/>
                  <a:cs typeface="Garamond" panose="02020404030301010803"/>
                </a:rPr>
                <a:t>[</a:t>
              </a:r>
              <a:r>
                <a:rPr lang="en-US" i="1" dirty="0">
                  <a:solidFill>
                    <a:schemeClr val="accent1"/>
                  </a:solidFill>
                  <a:latin typeface="Garamond" panose="02020404030301010803"/>
                  <a:cs typeface="Garamond" panose="02020404030301010803"/>
                </a:rPr>
                <a:t>N</a:t>
              </a:r>
              <a:r>
                <a:rPr lang="en-US" baseline="-25000" dirty="0">
                  <a:solidFill>
                    <a:schemeClr val="accent1"/>
                  </a:solidFill>
                  <a:latin typeface="Franklin Gothic Medium" panose="020B0603020102020204"/>
                  <a:cs typeface="Franklin Gothic Medium" panose="020B0603020102020204"/>
                </a:rPr>
                <a:t>A</a:t>
              </a:r>
              <a:r>
                <a:rPr lang="en-US" dirty="0">
                  <a:solidFill>
                    <a:schemeClr val="accent1"/>
                  </a:solidFill>
                  <a:latin typeface="Garamond" panose="02020404030301010803"/>
                  <a:cs typeface="Garamond" panose="02020404030301010803"/>
                </a:rPr>
                <a:t>] 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296634" y="3143250"/>
            <a:ext cx="786206" cy="2800350"/>
            <a:chOff x="6296634" y="3143250"/>
            <a:chExt cx="786206" cy="280035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6692900" y="3143250"/>
              <a:ext cx="0" cy="2514600"/>
            </a:xfrm>
            <a:prstGeom prst="line">
              <a:avLst/>
            </a:prstGeom>
            <a:ln w="28575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6296634" y="5574268"/>
              <a:ext cx="7862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accent1"/>
                  </a:solidFill>
                  <a:latin typeface="Garamond" panose="02020404030301010803"/>
                  <a:cs typeface="Garamond" panose="02020404030301010803"/>
                </a:rPr>
                <a:t>E</a:t>
              </a:r>
              <a:r>
                <a:rPr lang="en-US" dirty="0">
                  <a:solidFill>
                    <a:schemeClr val="accent1"/>
                  </a:solidFill>
                  <a:latin typeface="Garamond" panose="02020404030301010803"/>
                  <a:cs typeface="Garamond" panose="02020404030301010803"/>
                </a:rPr>
                <a:t>[</a:t>
              </a:r>
              <a:r>
                <a:rPr lang="en-US" i="1" dirty="0">
                  <a:solidFill>
                    <a:schemeClr val="accent1"/>
                  </a:solidFill>
                  <a:latin typeface="Garamond" panose="02020404030301010803"/>
                  <a:cs typeface="Garamond" panose="02020404030301010803"/>
                </a:rPr>
                <a:t>N</a:t>
              </a:r>
              <a:r>
                <a:rPr lang="en-US" baseline="-25000" dirty="0">
                  <a:solidFill>
                    <a:schemeClr val="accent1"/>
                  </a:solidFill>
                  <a:latin typeface="Franklin Gothic Medium" panose="020B0603020102020204"/>
                  <a:cs typeface="Franklin Gothic Medium" panose="020B0603020102020204"/>
                </a:rPr>
                <a:t>B</a:t>
              </a:r>
              <a:r>
                <a:rPr lang="en-US" dirty="0">
                  <a:solidFill>
                    <a:schemeClr val="accent1"/>
                  </a:solidFill>
                  <a:latin typeface="Garamond" panose="02020404030301010803"/>
                  <a:cs typeface="Garamond" panose="02020404030301010803"/>
                </a:rPr>
                <a:t>] 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0" grpId="0"/>
      <p:bldP spid="11" grpId="0"/>
      <p:bldP spid="1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 of binomial random variabl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198233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Franklin Gothic Medium" panose="020B0603020102020204"/>
                <a:cs typeface="Franklin Gothic Medium" panose="020B0603020102020204"/>
              </a:rPr>
              <a:t>Suppose 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400" dirty="0">
                <a:latin typeface="Franklin Gothic Medium" panose="020B0603020102020204"/>
                <a:cs typeface="Franklin Gothic Medium" panose="020B0603020102020204"/>
              </a:rPr>
              <a:t> is 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Binomial(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, 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).</a:t>
            </a:r>
            <a:endParaRPr lang="en-US" sz="2400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1727820"/>
            <a:ext cx="525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Franklin Gothic Medium" panose="020B0603020102020204"/>
                <a:cs typeface="Franklin Gothic Medium" panose="020B0603020102020204"/>
              </a:rPr>
              <a:t>Then 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X 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= 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I</a:t>
            </a:r>
            <a:r>
              <a:rPr lang="en-US" sz="2400" baseline="-25000" dirty="0">
                <a:latin typeface="Garamond" panose="02020404030301010803"/>
                <a:cs typeface="Garamond" panose="02020404030301010803"/>
              </a:rPr>
              <a:t>1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 + … + 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I</a:t>
            </a:r>
            <a:r>
              <a:rPr lang="en-US" sz="2400" i="1" baseline="-25000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400" dirty="0">
                <a:latin typeface="Franklin Gothic Medium" panose="020B0603020102020204"/>
                <a:cs typeface="Franklin Gothic Medium" panose="020B0603020102020204"/>
              </a:rPr>
              <a:t>, where 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I</a:t>
            </a:r>
            <a:r>
              <a:rPr lang="en-US" sz="2400" i="1" baseline="-25000" dirty="0">
                <a:latin typeface="Garamond" panose="02020404030301010803"/>
                <a:cs typeface="Garamond" panose="02020404030301010803"/>
              </a:rPr>
              <a:t>i 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= </a:t>
            </a:r>
            <a:r>
              <a:rPr lang="en-US" sz="2400" i="1" baseline="-25000" dirty="0">
                <a:latin typeface="Garamond" panose="02020404030301010803"/>
                <a:cs typeface="Garamond" panose="02020404030301010803"/>
              </a:rPr>
              <a:t> 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 </a:t>
            </a:r>
            <a:endParaRPr lang="en-US" sz="2400" dirty="0">
              <a:latin typeface="Garamond" panose="02020404030301010803"/>
              <a:cs typeface="Garamond" panose="02020404030301010803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734120" y="1612857"/>
            <a:ext cx="2393873" cy="698560"/>
            <a:chOff x="4734120" y="1612857"/>
            <a:chExt cx="2393873" cy="698560"/>
          </a:xfrm>
        </p:grpSpPr>
        <p:sp>
          <p:nvSpPr>
            <p:cNvPr id="6" name="Left Brace 5"/>
            <p:cNvSpPr/>
            <p:nvPr/>
          </p:nvSpPr>
          <p:spPr>
            <a:xfrm>
              <a:off x="4734120" y="1723040"/>
              <a:ext cx="165100" cy="516035"/>
            </a:xfrm>
            <a:prstGeom prst="leftBrace">
              <a:avLst>
                <a:gd name="adj1" fmla="val 44231"/>
                <a:gd name="adj2" fmla="val 50000"/>
              </a:avLst>
            </a:prstGeom>
            <a:ln w="952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853162" y="1612857"/>
              <a:ext cx="227483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Garamond" panose="02020404030301010803"/>
                  <a:cs typeface="Garamond" panose="02020404030301010803"/>
                </a:rPr>
                <a:t>1</a:t>
              </a:r>
              <a:r>
                <a:rPr lang="en-US" sz="2000" dirty="0">
                  <a:latin typeface="Franklin Gothic Medium" panose="020B0603020102020204"/>
                  <a:cs typeface="Franklin Gothic Medium" panose="020B0603020102020204"/>
                </a:rPr>
                <a:t>, if trial </a:t>
              </a:r>
              <a:r>
                <a:rPr lang="en-US" sz="2000" i="1" dirty="0" err="1">
                  <a:latin typeface="Garamond" panose="02020404030301010803"/>
                  <a:cs typeface="Garamond" panose="02020404030301010803"/>
                </a:rPr>
                <a:t>i</a:t>
              </a:r>
              <a:r>
                <a:rPr lang="en-US" sz="2000" dirty="0">
                  <a:latin typeface="Garamond" panose="02020404030301010803"/>
                  <a:cs typeface="Garamond" panose="02020404030301010803"/>
                </a:rPr>
                <a:t> </a:t>
              </a:r>
              <a:r>
                <a:rPr lang="en-US" sz="2000" dirty="0">
                  <a:latin typeface="Franklin Gothic Medium" panose="020B0603020102020204"/>
                  <a:cs typeface="Franklin Gothic Medium" panose="020B0603020102020204"/>
                </a:rPr>
                <a:t>succeeds</a:t>
              </a:r>
              <a:endParaRPr lang="en-US" sz="20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4853162" y="1911307"/>
              <a:ext cx="174308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Garamond" panose="02020404030301010803"/>
                  <a:cs typeface="Garamond" panose="02020404030301010803"/>
                </a:rPr>
                <a:t>0</a:t>
              </a:r>
              <a:r>
                <a:rPr lang="en-US" sz="2000" dirty="0">
                  <a:latin typeface="Franklin Gothic Medium" panose="020B0603020102020204"/>
                  <a:cs typeface="Franklin Gothic Medium" panose="020B0603020102020204"/>
                </a:rPr>
                <a:t>,</a:t>
              </a:r>
              <a:r>
                <a:rPr lang="en-US" sz="2000" dirty="0">
                  <a:latin typeface="Garamond" panose="02020404030301010803"/>
                  <a:cs typeface="Garamond" panose="02020404030301010803"/>
                </a:rPr>
                <a:t> </a:t>
              </a:r>
              <a:r>
                <a:rPr lang="en-US" sz="2000" dirty="0">
                  <a:latin typeface="Franklin Gothic Medium" panose="020B0603020102020204"/>
                  <a:cs typeface="Franklin Gothic Medium" panose="020B0603020102020204"/>
                </a:rPr>
                <a:t>if trial </a:t>
              </a:r>
              <a:r>
                <a:rPr lang="en-US" sz="2000" i="1" dirty="0" err="1">
                  <a:latin typeface="Garamond" panose="02020404030301010803"/>
                  <a:cs typeface="Garamond" panose="02020404030301010803"/>
                </a:rPr>
                <a:t>i</a:t>
              </a:r>
              <a:r>
                <a:rPr lang="en-US" sz="2000" dirty="0">
                  <a:latin typeface="Franklin Gothic Medium" panose="020B0603020102020204"/>
                  <a:cs typeface="Franklin Gothic Medium" panose="020B0603020102020204"/>
                </a:rPr>
                <a:t> fails</a:t>
              </a:r>
              <a:endParaRPr lang="en-US" sz="20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457200" y="2862331"/>
            <a:ext cx="45569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i="1" dirty="0" err="1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Var</a:t>
            </a:r>
            <a:r>
              <a:rPr lang="en-US" sz="24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[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4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] = </a:t>
            </a:r>
            <a:r>
              <a:rPr lang="en-US" sz="24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E</a:t>
            </a:r>
            <a:r>
              <a:rPr lang="en-US" sz="24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[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400" baseline="30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] – </a:t>
            </a:r>
            <a:r>
              <a:rPr lang="en-US" sz="2400" i="1" dirty="0">
                <a:latin typeface="Symbol" panose="05050102010706020507" pitchFamily="18" charset="2"/>
                <a:cs typeface="Symbol" panose="05050102010706020507" pitchFamily="18" charset="2"/>
              </a:rPr>
              <a:t>m</a:t>
            </a:r>
            <a:r>
              <a:rPr lang="en-US" sz="2400" baseline="30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2 </a:t>
            </a:r>
            <a:r>
              <a:rPr lang="en-US" sz="24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= </a:t>
            </a:r>
            <a:r>
              <a:rPr lang="en-US" sz="24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E</a:t>
            </a:r>
            <a:r>
              <a:rPr lang="en-US" sz="24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[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400" baseline="30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] – (</a:t>
            </a:r>
            <a:r>
              <a:rPr lang="en-US" sz="2400" i="1" dirty="0" err="1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np</a:t>
            </a:r>
            <a:r>
              <a:rPr lang="en-US" sz="24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)</a:t>
            </a:r>
            <a:r>
              <a:rPr lang="en-US" sz="2400" baseline="30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2 </a:t>
            </a:r>
            <a:endParaRPr lang="en-US" sz="2400" baseline="30000" dirty="0">
              <a:solidFill>
                <a:prstClr val="black"/>
              </a:solidFill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200" y="2305084"/>
            <a:ext cx="19683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i="1" dirty="0">
                <a:latin typeface="Symbol" panose="05050102010706020507" pitchFamily="18" charset="2"/>
                <a:cs typeface="Symbol" panose="05050102010706020507" pitchFamily="18" charset="2"/>
              </a:rPr>
              <a:t>m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 = </a:t>
            </a:r>
            <a:r>
              <a:rPr lang="en-US" sz="24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E</a:t>
            </a:r>
            <a:r>
              <a:rPr lang="en-US" sz="24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[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4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] = </a:t>
            </a:r>
            <a:r>
              <a:rPr lang="en-US" sz="2400" i="1" dirty="0" err="1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np</a:t>
            </a:r>
            <a:endParaRPr lang="en-US" sz="2400" baseline="30000" dirty="0">
              <a:solidFill>
                <a:prstClr val="black"/>
              </a:solidFill>
              <a:latin typeface="Garamond" panose="02020404030301010803"/>
              <a:cs typeface="Garamond" panose="02020404030301010803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 of binomial random variabl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19823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Suppose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is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Binomial(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,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).</a:t>
            </a:r>
            <a:endParaRPr lang="en-US" sz="2800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2615684"/>
            <a:ext cx="38289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i="1" dirty="0" err="1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Var</a:t>
            </a:r>
            <a:r>
              <a:rPr lang="en-US" sz="24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[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4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] = </a:t>
            </a:r>
            <a:r>
              <a:rPr lang="en-US" sz="2400" i="1" dirty="0" err="1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np</a:t>
            </a:r>
            <a:r>
              <a:rPr lang="en-US" sz="24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 + n</a:t>
            </a:r>
            <a:r>
              <a:rPr lang="en-US" sz="24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(</a:t>
            </a:r>
            <a:r>
              <a:rPr lang="en-US" sz="24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n</a:t>
            </a:r>
            <a:r>
              <a:rPr lang="en-US" sz="24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-1) </a:t>
            </a:r>
            <a:r>
              <a:rPr lang="en-US" sz="24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p</a:t>
            </a:r>
            <a:r>
              <a:rPr lang="en-US" sz="2400" baseline="30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 – (</a:t>
            </a:r>
            <a:r>
              <a:rPr lang="en-US" sz="2400" i="1" dirty="0" err="1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np</a:t>
            </a:r>
            <a:r>
              <a:rPr lang="en-US" sz="24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)</a:t>
            </a:r>
            <a:r>
              <a:rPr lang="en-US" sz="2400" baseline="30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2</a:t>
            </a:r>
            <a:endParaRPr lang="en-US" sz="2400" dirty="0">
              <a:solidFill>
                <a:prstClr val="black"/>
              </a:solidFill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1907588"/>
            <a:ext cx="2889250" cy="523220"/>
          </a:xfrm>
          <a:prstGeom prst="rect">
            <a:avLst/>
          </a:prstGeom>
          <a:noFill/>
          <a:ln w="19050" cmpd="sng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>
                <a:latin typeface="Symbol" panose="05050102010706020507" pitchFamily="18" charset="2"/>
                <a:cs typeface="Symbol" panose="05050102010706020507" pitchFamily="18" charset="2"/>
              </a:rPr>
              <a:t>m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 =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 = </a:t>
            </a:r>
            <a:r>
              <a:rPr lang="en-US" sz="2800" i="1" dirty="0" err="1">
                <a:latin typeface="Garamond" panose="02020404030301010803"/>
                <a:cs typeface="Garamond" panose="02020404030301010803"/>
              </a:rPr>
              <a:t>np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152783" y="2615684"/>
            <a:ext cx="25699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= np</a:t>
            </a:r>
            <a:r>
              <a:rPr lang="en-US" sz="24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 – </a:t>
            </a:r>
            <a:r>
              <a:rPr lang="en-US" sz="24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np</a:t>
            </a:r>
            <a:r>
              <a:rPr lang="en-US" sz="2400" baseline="300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2</a:t>
            </a:r>
            <a:r>
              <a:rPr lang="en-US" sz="24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 = np</a:t>
            </a:r>
            <a:r>
              <a:rPr lang="en-US" sz="24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(1-</a:t>
            </a:r>
            <a:r>
              <a:rPr lang="en-US" sz="2400" i="1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p</a:t>
            </a:r>
            <a:r>
              <a:rPr lang="en-US" sz="2400" dirty="0">
                <a:solidFill>
                  <a:prstClr val="black"/>
                </a:solidFill>
                <a:latin typeface="Garamond" panose="02020404030301010803"/>
                <a:cs typeface="Garamond" panose="02020404030301010803"/>
              </a:rPr>
              <a:t>)</a:t>
            </a:r>
            <a:endParaRPr lang="en-US" sz="2400" dirty="0">
              <a:solidFill>
                <a:prstClr val="black"/>
              </a:solidFill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00400" y="3373196"/>
            <a:ext cx="2889250" cy="523220"/>
          </a:xfrm>
          <a:prstGeom prst="rect">
            <a:avLst/>
          </a:prstGeom>
          <a:noFill/>
          <a:ln w="19050" cmpd="sng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 err="1">
                <a:latin typeface="Garamond" panose="02020404030301010803"/>
                <a:cs typeface="Garamond" panose="02020404030301010803"/>
              </a:rPr>
              <a:t>Var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 = </a:t>
            </a:r>
            <a:r>
              <a:rPr lang="en-US" sz="2800" i="1" dirty="0" err="1">
                <a:latin typeface="Garamond" panose="02020404030301010803"/>
                <a:cs typeface="Garamond" panose="02020404030301010803"/>
              </a:rPr>
              <a:t>np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(1-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)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200400" y="5074996"/>
            <a:ext cx="2889250" cy="523220"/>
            <a:chOff x="3200400" y="5074996"/>
            <a:chExt cx="2889250" cy="523220"/>
          </a:xfrm>
        </p:grpSpPr>
        <p:sp>
          <p:nvSpPr>
            <p:cNvPr id="10" name="TextBox 9"/>
            <p:cNvSpPr txBox="1"/>
            <p:nvPr/>
          </p:nvSpPr>
          <p:spPr>
            <a:xfrm>
              <a:off x="3200400" y="5074996"/>
              <a:ext cx="2889250" cy="523220"/>
            </a:xfrm>
            <a:prstGeom prst="rect">
              <a:avLst/>
            </a:prstGeom>
            <a:noFill/>
            <a:ln w="19050" cmpd="sng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>
                  <a:latin typeface="Symbol" panose="05050102010706020507" pitchFamily="18" charset="2"/>
                  <a:cs typeface="Symbol" panose="05050102010706020507" pitchFamily="18" charset="2"/>
                </a:rPr>
                <a:t>s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 </a:t>
              </a:r>
              <a:r>
                <a:rPr lang="en-US" sz="2800" i="1" dirty="0">
                  <a:latin typeface="Garamond" panose="02020404030301010803"/>
                  <a:cs typeface="Garamond" panose="02020404030301010803"/>
                </a:rPr>
                <a:t> 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= </a:t>
              </a:r>
              <a:r>
                <a:rPr lang="en-US" sz="2800" dirty="0">
                  <a:latin typeface="Franklin Gothic Medium" panose="020B0603020102020204"/>
                  <a:cs typeface="Franklin Gothic Medium" panose="020B0603020102020204"/>
                </a:rPr>
                <a:t>√</a:t>
              </a:r>
              <a:r>
                <a:rPr lang="en-US" sz="2800" i="1" dirty="0" err="1">
                  <a:latin typeface="Garamond" panose="02020404030301010803"/>
                  <a:cs typeface="Garamond" panose="02020404030301010803"/>
                </a:rPr>
                <a:t>np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(1-</a:t>
              </a:r>
              <a:r>
                <a:rPr lang="en-US" sz="2800" i="1" dirty="0">
                  <a:latin typeface="Garamond" panose="02020404030301010803"/>
                  <a:cs typeface="Garamond" panose="02020404030301010803"/>
                </a:rPr>
                <a:t>p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).</a:t>
              </a:r>
              <a:endParaRPr lang="en-US" sz="28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4591050" y="5162550"/>
              <a:ext cx="939800" cy="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457200" y="44176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The standard deviation of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is</a:t>
            </a:r>
            <a:endParaRPr lang="en-US" sz="2800" dirty="0">
              <a:latin typeface="Garamond" panose="02020404030301010803"/>
              <a:cs typeface="Garamond" panose="02020404030301010803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men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918216"/>
            <a:ext cx="387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400" baseline="-25000" dirty="0">
                <a:latin typeface="Franklin Gothic Medium" panose="020B0603020102020204"/>
                <a:cs typeface="Franklin Gothic Medium" panose="020B0603020102020204"/>
              </a:rPr>
              <a:t>A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 = </a:t>
            </a:r>
            <a:r>
              <a:rPr lang="en-US" sz="2400" dirty="0">
                <a:latin typeface="Franklin Gothic Medium" panose="020B0603020102020204"/>
                <a:cs typeface="Franklin Gothic Medium" panose="020B0603020102020204"/>
              </a:rPr>
              <a:t>amount on choice A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 </a:t>
            </a:r>
            <a:endParaRPr lang="en-US" sz="24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95800" y="1918732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400" baseline="-25000" dirty="0">
                <a:latin typeface="Franklin Gothic Medium" panose="020B0603020102020204"/>
                <a:cs typeface="Franklin Gothic Medium" panose="020B0603020102020204"/>
              </a:rPr>
              <a:t>B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 = </a:t>
            </a:r>
            <a:r>
              <a:rPr lang="en-US" sz="2400" dirty="0">
                <a:latin typeface="Franklin Gothic Medium" panose="020B0603020102020204"/>
                <a:cs typeface="Franklin Gothic Medium" panose="020B0603020102020204"/>
              </a:rPr>
              <a:t>amount on choice B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 </a:t>
            </a:r>
            <a:endParaRPr lang="en-US" sz="2400" dirty="0">
              <a:latin typeface="Franklin Gothic Medium" panose="020B0603020102020204"/>
              <a:cs typeface="Franklin Gothic Medium" panose="020B0603020102020204"/>
            </a:endParaRPr>
          </a:p>
        </p:txBody>
      </p:sp>
      <p:pic>
        <p:nvPicPr>
          <p:cNvPr id="7" name="Picture 6" descr="bin50,0.5.pdf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7750" y="2964081"/>
            <a:ext cx="3575050" cy="270101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465136" y="2381250"/>
            <a:ext cx="23641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Garamond" panose="02020404030301010803"/>
                <a:cs typeface="Garamond" panose="02020404030301010803"/>
              </a:rPr>
              <a:t>50 × Bernoulli(½)</a:t>
            </a:r>
            <a:endParaRPr lang="en-US" sz="2400" dirty="0">
              <a:solidFill>
                <a:srgbClr val="00000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6692900" y="3067050"/>
            <a:ext cx="0" cy="2330450"/>
          </a:xfrm>
          <a:prstGeom prst="line">
            <a:avLst/>
          </a:prstGeom>
          <a:ln w="1905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57200" y="1231202"/>
            <a:ext cx="4108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A:</a:t>
            </a:r>
            <a:r>
              <a:rPr lang="en-US" sz="2400" dirty="0">
                <a:latin typeface="Franklin Gothic Medium" panose="020B0603020102020204"/>
                <a:cs typeface="Franklin Gothic Medium" panose="020B0603020102020204"/>
              </a:rPr>
              <a:t> put $25 in one stock </a:t>
            </a:r>
            <a:endParaRPr lang="en-US" sz="24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51350" y="1231202"/>
            <a:ext cx="4235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B: </a:t>
            </a:r>
            <a:r>
              <a:rPr lang="en-US" sz="2400" dirty="0">
                <a:latin typeface="Franklin Gothic Medium" panose="020B0603020102020204"/>
                <a:cs typeface="Franklin Gothic Medium" panose="020B0603020102020204"/>
              </a:rPr>
              <a:t>put $½ in each of 50 stocks </a:t>
            </a:r>
            <a:endParaRPr lang="en-US" sz="24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649786" y="2400300"/>
            <a:ext cx="22009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Garamond" panose="02020404030301010803"/>
                <a:cs typeface="Garamond" panose="02020404030301010803"/>
              </a:rPr>
              <a:t>Binomial(50, ½)</a:t>
            </a:r>
            <a:endParaRPr lang="en-US" sz="2400" dirty="0">
              <a:solidFill>
                <a:srgbClr val="000000"/>
              </a:solidFill>
            </a:endParaRPr>
          </a:p>
        </p:txBody>
      </p:sp>
      <p:pic>
        <p:nvPicPr>
          <p:cNvPr id="13" name="Picture 12" descr="50ber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950" y="2964080"/>
            <a:ext cx="3575050" cy="2701014"/>
          </a:xfrm>
          <a:prstGeom prst="rect">
            <a:avLst/>
          </a:prstGeom>
        </p:spPr>
      </p:pic>
      <p:cxnSp>
        <p:nvCxnSpPr>
          <p:cNvPr id="15" name="Straight Connector 14"/>
          <p:cNvCxnSpPr/>
          <p:nvPr/>
        </p:nvCxnSpPr>
        <p:spPr>
          <a:xfrm>
            <a:off x="2451100" y="3067050"/>
            <a:ext cx="0" cy="2330450"/>
          </a:xfrm>
          <a:prstGeom prst="line">
            <a:avLst/>
          </a:prstGeom>
          <a:ln w="1905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2432050" y="2841359"/>
            <a:ext cx="344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accent1"/>
                </a:solidFill>
                <a:latin typeface="Symbol" panose="05050102010706020507" pitchFamily="18" charset="2"/>
                <a:cs typeface="Symbol" panose="05050102010706020507" pitchFamily="18" charset="2"/>
              </a:rPr>
              <a:t>m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673850" y="2831584"/>
            <a:ext cx="344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accent1"/>
                </a:solidFill>
                <a:latin typeface="Symbol" panose="05050102010706020507" pitchFamily="18" charset="2"/>
                <a:cs typeface="Symbol" panose="05050102010706020507" pitchFamily="18" charset="2"/>
              </a:rPr>
              <a:t>m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13958" y="5709544"/>
            <a:ext cx="1274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latin typeface="Symbol" panose="05050102010706020507" pitchFamily="18" charset="2"/>
                <a:cs typeface="Symbol" panose="05050102010706020507" pitchFamily="18" charset="2"/>
              </a:rPr>
              <a:t>s</a:t>
            </a:r>
            <a:r>
              <a:rPr lang="en-US" sz="2400" dirty="0">
                <a:latin typeface="Franklin Gothic Medium" panose="020B0603020102020204"/>
                <a:cs typeface="Franklin Gothic Medium" panose="020B0603020102020204"/>
              </a:rPr>
              <a:t> 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= 25</a:t>
            </a:r>
            <a:endParaRPr lang="en-US" sz="2400" dirty="0">
              <a:latin typeface="Garamond" panose="02020404030301010803"/>
              <a:cs typeface="Garamond" panose="02020404030301010803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129729" y="5784850"/>
            <a:ext cx="3126342" cy="461665"/>
            <a:chOff x="5129729" y="5784850"/>
            <a:chExt cx="3126342" cy="461665"/>
          </a:xfrm>
        </p:grpSpPr>
        <p:sp>
          <p:nvSpPr>
            <p:cNvPr id="24" name="TextBox 23"/>
            <p:cNvSpPr txBox="1"/>
            <p:nvPr/>
          </p:nvSpPr>
          <p:spPr>
            <a:xfrm>
              <a:off x="5129729" y="5784850"/>
              <a:ext cx="312634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i="1" dirty="0">
                  <a:latin typeface="Symbol" panose="05050102010706020507" pitchFamily="18" charset="2"/>
                  <a:cs typeface="Symbol" panose="05050102010706020507" pitchFamily="18" charset="2"/>
                </a:rPr>
                <a:t>s</a:t>
              </a:r>
              <a:r>
                <a:rPr lang="en-US" sz="2400" dirty="0">
                  <a:latin typeface="Franklin Gothic Medium" panose="020B0603020102020204"/>
                  <a:cs typeface="Franklin Gothic Medium" panose="020B0603020102020204"/>
                </a:rPr>
                <a:t> 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= </a:t>
              </a:r>
              <a:r>
                <a:rPr lang="en-US" sz="2400" dirty="0">
                  <a:latin typeface="Franklin Gothic Medium" panose="020B0603020102020204"/>
                  <a:cs typeface="Franklin Gothic Medium" panose="020B0603020102020204"/>
                </a:rPr>
                <a:t>√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50</a:t>
              </a:r>
              <a:r>
                <a:rPr lang="en-US" sz="2400" dirty="0">
                  <a:latin typeface="Franklin Gothic Medium" panose="020B0603020102020204"/>
                  <a:cs typeface="Franklin Gothic Medium" panose="020B0603020102020204"/>
                </a:rPr>
                <a:t> 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½ ½ = 3.536… </a:t>
              </a:r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 </a:t>
              </a:r>
              <a:endParaRPr lang="en-US" sz="2400" dirty="0">
                <a:latin typeface="Garamond" panose="02020404030301010803"/>
                <a:cs typeface="Garamond" panose="02020404030301010803"/>
              </a:endParaRPr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5925621" y="5860156"/>
              <a:ext cx="939800" cy="0"/>
            </a:xfrm>
            <a:prstGeom prst="line">
              <a:avLst/>
            </a:prstGeom>
            <a:ln w="952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1457325" y="3241729"/>
            <a:ext cx="1987551" cy="2155771"/>
            <a:chOff x="1457325" y="3241729"/>
            <a:chExt cx="1987551" cy="2155771"/>
          </a:xfrm>
        </p:grpSpPr>
        <p:sp>
          <p:nvSpPr>
            <p:cNvPr id="27" name="Rectangle 26"/>
            <p:cNvSpPr/>
            <p:nvPr/>
          </p:nvSpPr>
          <p:spPr>
            <a:xfrm>
              <a:off x="1457326" y="3241729"/>
              <a:ext cx="1987550" cy="2155771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1457325" y="3426102"/>
              <a:ext cx="1987550" cy="0"/>
            </a:xfrm>
            <a:prstGeom prst="straightConnector1">
              <a:avLst/>
            </a:prstGeom>
            <a:ln w="9525" cmpd="sng">
              <a:headEnd type="arrow" w="med" len="sm"/>
              <a:tailEnd type="arrow" w="med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1641475" y="3341641"/>
              <a:ext cx="72968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accent1"/>
                  </a:solidFill>
                  <a:latin typeface="Symbol" panose="05050102010706020507" pitchFamily="18" charset="2"/>
                  <a:cs typeface="Symbol" panose="05050102010706020507" pitchFamily="18" charset="2"/>
                </a:rPr>
                <a:t>m </a:t>
              </a:r>
              <a:r>
                <a:rPr lang="en-US" dirty="0">
                  <a:solidFill>
                    <a:srgbClr val="FF9933"/>
                  </a:solidFill>
                  <a:latin typeface="Garamond" panose="02020404030301010803"/>
                  <a:cs typeface="Garamond" panose="02020404030301010803"/>
                </a:rPr>
                <a:t>–</a:t>
              </a:r>
              <a:r>
                <a:rPr lang="en-US" dirty="0">
                  <a:solidFill>
                    <a:schemeClr val="accent1"/>
                  </a:solidFill>
                  <a:latin typeface="Garamond" panose="02020404030301010803"/>
                  <a:cs typeface="Garamond" panose="02020404030301010803"/>
                </a:rPr>
                <a:t> </a:t>
              </a:r>
              <a:r>
                <a:rPr lang="en-US" i="1" dirty="0">
                  <a:solidFill>
                    <a:schemeClr val="accent1"/>
                  </a:solidFill>
                  <a:latin typeface="Symbol" panose="05050102010706020507" pitchFamily="18" charset="2"/>
                  <a:cs typeface="Symbol" panose="05050102010706020507" pitchFamily="18" charset="2"/>
                </a:rPr>
                <a:t>s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2542612" y="3351443"/>
              <a:ext cx="76815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accent1"/>
                  </a:solidFill>
                  <a:latin typeface="Symbol" panose="05050102010706020507" pitchFamily="18" charset="2"/>
                  <a:cs typeface="Symbol" panose="05050102010706020507" pitchFamily="18" charset="2"/>
                </a:rPr>
                <a:t>m </a:t>
              </a:r>
              <a:r>
                <a:rPr lang="en-US" dirty="0">
                  <a:solidFill>
                    <a:srgbClr val="FF9933"/>
                  </a:solidFill>
                  <a:latin typeface="Garamond" panose="02020404030301010803"/>
                  <a:cs typeface="Garamond" panose="02020404030301010803"/>
                </a:rPr>
                <a:t>+</a:t>
              </a:r>
              <a:r>
                <a:rPr lang="en-US" dirty="0">
                  <a:solidFill>
                    <a:schemeClr val="accent1"/>
                  </a:solidFill>
                  <a:latin typeface="Garamond" panose="02020404030301010803"/>
                  <a:cs typeface="Garamond" panose="02020404030301010803"/>
                </a:rPr>
                <a:t> </a:t>
              </a:r>
              <a:r>
                <a:rPr lang="en-US" i="1" dirty="0">
                  <a:solidFill>
                    <a:schemeClr val="accent1"/>
                  </a:solidFill>
                  <a:latin typeface="Symbol" panose="05050102010706020507" pitchFamily="18" charset="2"/>
                  <a:cs typeface="Symbol" panose="05050102010706020507" pitchFamily="18" charset="2"/>
                </a:rPr>
                <a:t>s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552338" y="3241729"/>
            <a:ext cx="279831" cy="2155771"/>
            <a:chOff x="6552338" y="3241729"/>
            <a:chExt cx="279831" cy="2155771"/>
          </a:xfrm>
        </p:grpSpPr>
        <p:sp>
          <p:nvSpPr>
            <p:cNvPr id="26" name="Rectangle 25"/>
            <p:cNvSpPr/>
            <p:nvPr/>
          </p:nvSpPr>
          <p:spPr>
            <a:xfrm>
              <a:off x="6552338" y="3241729"/>
              <a:ext cx="279831" cy="2155771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6552338" y="3407052"/>
              <a:ext cx="279831" cy="0"/>
            </a:xfrm>
            <a:prstGeom prst="straightConnector1">
              <a:avLst/>
            </a:prstGeom>
            <a:ln w="9525" cmpd="sng">
              <a:headEnd type="arrow" w="med" len="sm"/>
              <a:tailEnd type="arrow" w="med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 11 </a:t>
            </a:r>
            <a:r>
              <a:rPr lang="en-US" dirty="0"/>
              <a:t>Apples</a:t>
            </a:r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6303022" y="3067050"/>
            <a:ext cx="2363481" cy="3321050"/>
            <a:chOff x="6064873" y="1600200"/>
            <a:chExt cx="2363481" cy="3321050"/>
          </a:xfrm>
        </p:grpSpPr>
        <p:pic>
          <p:nvPicPr>
            <p:cNvPr id="6" name="Picture 5" descr="AppleTreeNEW.jpg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64873" y="1600200"/>
              <a:ext cx="2363481" cy="3321050"/>
            </a:xfrm>
            <a:prstGeom prst="rect">
              <a:avLst/>
            </a:prstGeom>
          </p:spPr>
        </p:pic>
        <p:pic>
          <p:nvPicPr>
            <p:cNvPr id="9" name="Picture 8" descr="apple_logo_rainbow.gi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99200" y="2059204"/>
              <a:ext cx="698500" cy="523875"/>
            </a:xfrm>
            <a:prstGeom prst="rect">
              <a:avLst/>
            </a:prstGeom>
          </p:spPr>
        </p:pic>
        <p:pic>
          <p:nvPicPr>
            <p:cNvPr id="10" name="Picture 9" descr="apple_logo_rainbow.gi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51600" y="2535454"/>
              <a:ext cx="698500" cy="523875"/>
            </a:xfrm>
            <a:prstGeom prst="rect">
              <a:avLst/>
            </a:prstGeom>
          </p:spPr>
        </p:pic>
        <p:pic>
          <p:nvPicPr>
            <p:cNvPr id="11" name="Picture 10" descr="apple_logo_rainbow.gi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53250" y="2022908"/>
              <a:ext cx="698500" cy="523875"/>
            </a:xfrm>
            <a:prstGeom prst="rect">
              <a:avLst/>
            </a:prstGeom>
          </p:spPr>
        </p:pic>
        <p:pic>
          <p:nvPicPr>
            <p:cNvPr id="12" name="Picture 11" descr="apple_logo_rainbow.gi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46950" y="2486458"/>
              <a:ext cx="698500" cy="523875"/>
            </a:xfrm>
            <a:prstGeom prst="rect">
              <a:avLst/>
            </a:prstGeom>
          </p:spPr>
        </p:pic>
        <p:pic>
          <p:nvPicPr>
            <p:cNvPr id="13" name="Picture 12" descr="apple_logo_rainbow.gif"/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43800" y="1795679"/>
              <a:ext cx="698500" cy="523875"/>
            </a:xfrm>
            <a:prstGeom prst="rect">
              <a:avLst/>
            </a:prstGeom>
          </p:spPr>
        </p:pic>
        <p:pic>
          <p:nvPicPr>
            <p:cNvPr id="21" name="Picture 20" descr="cartoon-worm-7.gif"/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56961" b="21245"/>
            <a:stretch>
              <a:fillRect/>
            </a:stretch>
          </p:blipFill>
          <p:spPr>
            <a:xfrm>
              <a:off x="7607300" y="1706779"/>
              <a:ext cx="215900" cy="395071"/>
            </a:xfrm>
            <a:prstGeom prst="rect">
              <a:avLst/>
            </a:prstGeom>
          </p:spPr>
        </p:pic>
      </p:grpSp>
      <p:sp>
        <p:nvSpPr>
          <p:cNvPr id="23" name="TextBox 22"/>
          <p:cNvSpPr txBox="1"/>
          <p:nvPr/>
        </p:nvSpPr>
        <p:spPr>
          <a:xfrm>
            <a:off x="457200" y="12934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About 10% of the apples on your farm are rotten.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193992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You sell 10 apples. How many are rotten?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7200" y="2654300"/>
            <a:ext cx="414655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 panose="020B0603020102020204"/>
                <a:cs typeface="Franklin Gothic Medium" panose="020B0603020102020204"/>
              </a:rPr>
              <a:t>Probability model</a:t>
            </a:r>
            <a:endParaRPr lang="en-US" sz="3200" dirty="0">
              <a:solidFill>
                <a:schemeClr val="accent1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88950" y="3375569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umber of rotten apples you sold is</a:t>
            </a:r>
            <a:br>
              <a:rPr lang="en-US" sz="2800" dirty="0">
                <a:latin typeface="Franklin Gothic Medium" panose="020B0603020102020204"/>
                <a:cs typeface="Franklin Gothic Medium" panose="020B0603020102020204"/>
              </a:rPr>
            </a:br>
            <a:r>
              <a:rPr lang="en-US" sz="2800" dirty="0">
                <a:latin typeface="Garamond" panose="02020404030301010803"/>
                <a:cs typeface="Garamond" panose="02020404030301010803"/>
              </a:rPr>
              <a:t>Binomial(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 = 10,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 = 1/10).</a:t>
            </a:r>
            <a:endParaRPr lang="en-US" sz="2800" dirty="0">
              <a:latin typeface="Garamond" panose="02020404030301010803"/>
              <a:cs typeface="Garamond" panose="02020404030301010803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266700" y="4383716"/>
            <a:ext cx="4648200" cy="2288099"/>
            <a:chOff x="266700" y="4209146"/>
            <a:chExt cx="4648200" cy="2288099"/>
          </a:xfrm>
        </p:grpSpPr>
        <p:pic>
          <p:nvPicPr>
            <p:cNvPr id="28" name="Picture 27" descr="poisson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6700" y="4209146"/>
              <a:ext cx="4648200" cy="2288099"/>
            </a:xfrm>
            <a:prstGeom prst="rect">
              <a:avLst/>
            </a:prstGeom>
          </p:spPr>
        </p:pic>
        <p:sp>
          <p:nvSpPr>
            <p:cNvPr id="29" name="TextBox 28"/>
            <p:cNvSpPr txBox="1"/>
            <p:nvPr/>
          </p:nvSpPr>
          <p:spPr>
            <a:xfrm>
              <a:off x="2108200" y="4442691"/>
              <a:ext cx="2273300" cy="461665"/>
            </a:xfrm>
            <a:prstGeom prst="rect">
              <a:avLst/>
            </a:prstGeom>
            <a:noFill/>
            <a:ln w="19050" cmpd="sng">
              <a:noFill/>
            </a:ln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E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[</a:t>
              </a:r>
              <a:r>
                <a:rPr lang="en-US" sz="2400" i="1" dirty="0">
                  <a:latin typeface="Garamond" panose="02020404030301010803"/>
                  <a:cs typeface="Garamond" panose="02020404030301010803"/>
                </a:rPr>
                <a:t>N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] = </a:t>
              </a:r>
              <a:r>
                <a:rPr lang="en-US" sz="2400" i="1" dirty="0" err="1">
                  <a:latin typeface="Garamond" panose="02020404030301010803"/>
                  <a:cs typeface="Garamond" panose="02020404030301010803"/>
                </a:rPr>
                <a:t>np</a:t>
              </a:r>
              <a:r>
                <a:rPr lang="en-US" sz="2400" dirty="0">
                  <a:latin typeface="Garamond" panose="02020404030301010803"/>
                  <a:cs typeface="Garamond" panose="02020404030301010803"/>
                </a:rPr>
                <a:t> = 1</a:t>
              </a:r>
              <a:endParaRPr lang="en-US" sz="24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1619250" y="4425950"/>
              <a:ext cx="0" cy="1843304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es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457200" y="12934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You improve productivity; now only 5% apples rot.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197167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You can now sell 20 apples and only one will be rotten on average.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88950" y="3139248"/>
            <a:ext cx="4400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is now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Binomial(20, 1/20).</a:t>
            </a:r>
            <a:endParaRPr lang="en-US" sz="2800" dirty="0">
              <a:latin typeface="Garamond" panose="02020404030301010803"/>
              <a:cs typeface="Garamond" panose="02020404030301010803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71005" y="4012905"/>
            <a:ext cx="8599994" cy="2288099"/>
            <a:chOff x="471005" y="4012905"/>
            <a:chExt cx="8599994" cy="2288099"/>
          </a:xfrm>
        </p:grpSpPr>
        <p:pic>
          <p:nvPicPr>
            <p:cNvPr id="27" name="Picture 26" descr="poisson2.pdf"/>
            <p:cNvPicPr>
              <a:picLocks noChangeAspect="1"/>
            </p:cNvPicPr>
            <p:nvPr/>
          </p:nvPicPr>
          <p:blipFill rotWithShape="1"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698"/>
            <a:stretch>
              <a:fillRect/>
            </a:stretch>
          </p:blipFill>
          <p:spPr>
            <a:xfrm>
              <a:off x="471005" y="4012905"/>
              <a:ext cx="8599994" cy="2288099"/>
            </a:xfrm>
            <a:prstGeom prst="rect">
              <a:avLst/>
            </a:prstGeom>
          </p:spPr>
        </p:pic>
        <p:cxnSp>
          <p:nvCxnSpPr>
            <p:cNvPr id="18" name="Straight Connector 17"/>
            <p:cNvCxnSpPr/>
            <p:nvPr/>
          </p:nvCxnSpPr>
          <p:spPr>
            <a:xfrm>
              <a:off x="2209800" y="4235450"/>
              <a:ext cx="0" cy="1843304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4"/>
          <p:cNvGrpSpPr/>
          <p:nvPr/>
        </p:nvGrpSpPr>
        <p:grpSpPr>
          <a:xfrm>
            <a:off x="6124599" y="3067050"/>
            <a:ext cx="2781300" cy="3321050"/>
            <a:chOff x="6124599" y="3067050"/>
            <a:chExt cx="2781300" cy="3321050"/>
          </a:xfrm>
        </p:grpSpPr>
        <p:pic>
          <p:nvPicPr>
            <p:cNvPr id="6" name="Picture 5" descr="AppleTreeNEW.jpg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2167" b="98500" l="2810" r="97892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03022" y="3067050"/>
              <a:ext cx="2363481" cy="3321050"/>
            </a:xfrm>
            <a:prstGeom prst="rect">
              <a:avLst/>
            </a:prstGeom>
          </p:spPr>
        </p:pic>
        <p:pic>
          <p:nvPicPr>
            <p:cNvPr id="9" name="Picture 8" descr="apple_logo_rainbow.gi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37349" y="3526054"/>
              <a:ext cx="698500" cy="523875"/>
            </a:xfrm>
            <a:prstGeom prst="rect">
              <a:avLst/>
            </a:prstGeom>
          </p:spPr>
        </p:pic>
        <p:pic>
          <p:nvPicPr>
            <p:cNvPr id="10" name="Picture 9" descr="apple_logo_rainbow.gi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89749" y="4002304"/>
              <a:ext cx="698500" cy="523875"/>
            </a:xfrm>
            <a:prstGeom prst="rect">
              <a:avLst/>
            </a:prstGeom>
          </p:spPr>
        </p:pic>
        <p:pic>
          <p:nvPicPr>
            <p:cNvPr id="11" name="Picture 10" descr="apple_logo_rainbow.gi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35849" y="3489030"/>
              <a:ext cx="698500" cy="523875"/>
            </a:xfrm>
            <a:prstGeom prst="rect">
              <a:avLst/>
            </a:prstGeom>
          </p:spPr>
        </p:pic>
        <p:pic>
          <p:nvPicPr>
            <p:cNvPr id="12" name="Picture 11" descr="apple_logo_rainbow.gi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85099" y="3953308"/>
              <a:ext cx="698500" cy="523875"/>
            </a:xfrm>
            <a:prstGeom prst="rect">
              <a:avLst/>
            </a:prstGeom>
          </p:spPr>
        </p:pic>
        <p:pic>
          <p:nvPicPr>
            <p:cNvPr id="13" name="Picture 12" descr="apple_logo_rainbow.gif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81949" y="3262529"/>
              <a:ext cx="698500" cy="523875"/>
            </a:xfrm>
            <a:prstGeom prst="rect">
              <a:avLst/>
            </a:prstGeom>
          </p:spPr>
        </p:pic>
        <p:pic>
          <p:nvPicPr>
            <p:cNvPr id="21" name="Picture 20" descr="cartoon-worm-7.gif"/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0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56961" b="21245"/>
            <a:stretch>
              <a:fillRect/>
            </a:stretch>
          </p:blipFill>
          <p:spPr>
            <a:xfrm>
              <a:off x="7845449" y="3173629"/>
              <a:ext cx="215900" cy="395071"/>
            </a:xfrm>
            <a:prstGeom prst="rect">
              <a:avLst/>
            </a:prstGeom>
          </p:spPr>
        </p:pic>
        <p:pic>
          <p:nvPicPr>
            <p:cNvPr id="29" name="Picture 28" descr="apple_logo_rainbow.gi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86599" y="3138593"/>
              <a:ext cx="698500" cy="523875"/>
            </a:xfrm>
            <a:prstGeom prst="rect">
              <a:avLst/>
            </a:prstGeom>
          </p:spPr>
        </p:pic>
        <p:pic>
          <p:nvPicPr>
            <p:cNvPr id="30" name="Picture 29" descr="apple_logo_rainbow.gi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46949" y="4078937"/>
              <a:ext cx="698500" cy="523875"/>
            </a:xfrm>
            <a:prstGeom prst="rect">
              <a:avLst/>
            </a:prstGeom>
          </p:spPr>
        </p:pic>
        <p:pic>
          <p:nvPicPr>
            <p:cNvPr id="31" name="Picture 30" descr="apple_logo_rainbow.gi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24599" y="4002304"/>
              <a:ext cx="698500" cy="523875"/>
            </a:xfrm>
            <a:prstGeom prst="rect">
              <a:avLst/>
            </a:prstGeom>
          </p:spPr>
        </p:pic>
        <p:pic>
          <p:nvPicPr>
            <p:cNvPr id="32" name="Picture 31" descr="apple_logo_rainbow.gi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61349" y="4078937"/>
              <a:ext cx="698500" cy="523875"/>
            </a:xfrm>
            <a:prstGeom prst="rect">
              <a:avLst/>
            </a:prstGeom>
          </p:spPr>
        </p:pic>
        <p:pic>
          <p:nvPicPr>
            <p:cNvPr id="33" name="Picture 32" descr="apple_logo_rainbow.gi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07399" y="3533270"/>
              <a:ext cx="698500" cy="523875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819150"/>
            <a:ext cx="8375650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993674" y="201711"/>
            <a:ext cx="4781488" cy="2136284"/>
            <a:chOff x="1003300" y="201711"/>
            <a:chExt cx="4648200" cy="2136284"/>
          </a:xfrm>
        </p:grpSpPr>
        <p:pic>
          <p:nvPicPr>
            <p:cNvPr id="6" name="Picture 5" descr="poisson1.pdf"/>
            <p:cNvPicPr>
              <a:picLocks noChangeAspect="1"/>
            </p:cNvPicPr>
            <p:nvPr/>
          </p:nvPicPr>
          <p:blipFill rotWithShape="1"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635"/>
            <a:stretch>
              <a:fillRect/>
            </a:stretch>
          </p:blipFill>
          <p:spPr>
            <a:xfrm>
              <a:off x="1003300" y="201711"/>
              <a:ext cx="4648200" cy="2136284"/>
            </a:xfrm>
            <a:prstGeom prst="rect">
              <a:avLst/>
            </a:prstGeom>
          </p:spPr>
        </p:pic>
        <p:cxnSp>
          <p:nvCxnSpPr>
            <p:cNvPr id="7" name="Straight Connector 6"/>
            <p:cNvCxnSpPr/>
            <p:nvPr/>
          </p:nvCxnSpPr>
          <p:spPr>
            <a:xfrm>
              <a:off x="2355850" y="273050"/>
              <a:ext cx="0" cy="1843304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3118162" y="266184"/>
              <a:ext cx="208134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Garamond" panose="02020404030301010803"/>
                  <a:cs typeface="Garamond" panose="02020404030301010803"/>
                </a:rPr>
                <a:t>Binomial(10, 1/10)</a:t>
              </a:r>
              <a:endParaRPr lang="en-US" sz="20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807453" y="364411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 panose="02020404030301010803"/>
                  <a:cs typeface="Garamond" panose="02020404030301010803"/>
                </a:rPr>
                <a:t>.349</a:t>
              </a:r>
              <a:endParaRPr lang="en-US" sz="14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056251" y="201711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 panose="02020404030301010803"/>
                  <a:cs typeface="Garamond" panose="02020404030301010803"/>
                </a:rPr>
                <a:t>.387</a:t>
              </a:r>
              <a:endParaRPr lang="en-US" sz="14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336800" y="1000779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 panose="02020404030301010803"/>
                  <a:cs typeface="Garamond" panose="02020404030301010803"/>
                </a:rPr>
                <a:t>.194</a:t>
              </a:r>
              <a:endParaRPr lang="en-US" sz="14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101409" y="1814927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 panose="02020404030301010803"/>
                  <a:cs typeface="Garamond" panose="02020404030301010803"/>
                </a:rPr>
                <a:t>.001</a:t>
              </a:r>
              <a:endParaRPr lang="en-US" sz="14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453959" y="1808577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 panose="02020404030301010803"/>
                  <a:cs typeface="Garamond" panose="02020404030301010803"/>
                </a:rPr>
                <a:t>10</a:t>
              </a:r>
              <a:r>
                <a:rPr lang="en-US" sz="1400" baseline="30000" dirty="0">
                  <a:latin typeface="Garamond" panose="02020404030301010803"/>
                  <a:cs typeface="Garamond" panose="02020404030301010803"/>
                </a:rPr>
                <a:t>-10</a:t>
              </a:r>
              <a:endParaRPr lang="en-US" sz="1400" baseline="30000" dirty="0">
                <a:latin typeface="Garamond" panose="02020404030301010803"/>
                <a:cs typeface="Garamond" panose="02020404030301010803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628650" y="2196805"/>
            <a:ext cx="7766050" cy="2288099"/>
            <a:chOff x="628650" y="2196805"/>
            <a:chExt cx="7766050" cy="2288099"/>
          </a:xfrm>
        </p:grpSpPr>
        <p:pic>
          <p:nvPicPr>
            <p:cNvPr id="8" name="Picture 7" descr="poisson2.pdf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698" r="8757"/>
            <a:stretch>
              <a:fillRect/>
            </a:stretch>
          </p:blipFill>
          <p:spPr>
            <a:xfrm>
              <a:off x="628650" y="2196805"/>
              <a:ext cx="7766050" cy="2288099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>
            <a:xfrm>
              <a:off x="2367445" y="2419350"/>
              <a:ext cx="0" cy="1843304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ectangle 10"/>
            <p:cNvSpPr/>
            <p:nvPr/>
          </p:nvSpPr>
          <p:spPr>
            <a:xfrm>
              <a:off x="6134412" y="2412484"/>
              <a:ext cx="208134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Garamond" panose="02020404030301010803"/>
                  <a:cs typeface="Garamond" panose="02020404030301010803"/>
                </a:rPr>
                <a:t>Binomial(20, 1/20)</a:t>
              </a:r>
              <a:endParaRPr lang="en-US" sz="2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826503" y="2409567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 panose="02020404030301010803"/>
                  <a:cs typeface="Garamond" panose="02020404030301010803"/>
                </a:rPr>
                <a:t>.354</a:t>
              </a:r>
              <a:endParaRPr lang="en-US" sz="14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70099" y="2269867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 panose="02020404030301010803"/>
                  <a:cs typeface="Garamond" panose="02020404030301010803"/>
                </a:rPr>
                <a:t>.377</a:t>
              </a:r>
              <a:endParaRPr lang="en-US" sz="14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339097" y="3153429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 panose="02020404030301010803"/>
                  <a:cs typeface="Garamond" panose="02020404030301010803"/>
                </a:rPr>
                <a:t>.189</a:t>
              </a:r>
              <a:endParaRPr lang="en-US" sz="14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073712" y="3960054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 panose="02020404030301010803"/>
                  <a:cs typeface="Garamond" panose="02020404030301010803"/>
                </a:rPr>
                <a:t>.002</a:t>
              </a:r>
              <a:endParaRPr lang="en-US" sz="14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338510" y="3968604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 panose="02020404030301010803"/>
                  <a:cs typeface="Garamond" panose="02020404030301010803"/>
                </a:rPr>
                <a:t>10</a:t>
              </a:r>
              <a:r>
                <a:rPr lang="en-US" sz="1400" baseline="30000" dirty="0">
                  <a:latin typeface="Garamond" panose="02020404030301010803"/>
                  <a:cs typeface="Garamond" panose="02020404030301010803"/>
                </a:rPr>
                <a:t>-8</a:t>
              </a:r>
              <a:endParaRPr lang="en-US" sz="1400" baseline="300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827710" y="3974954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 panose="02020404030301010803"/>
                  <a:cs typeface="Garamond" panose="02020404030301010803"/>
                </a:rPr>
                <a:t>10</a:t>
              </a:r>
              <a:r>
                <a:rPr lang="en-US" sz="1400" baseline="30000" dirty="0">
                  <a:latin typeface="Garamond" panose="02020404030301010803"/>
                  <a:cs typeface="Garamond" panose="02020404030301010803"/>
                </a:rPr>
                <a:t>-26</a:t>
              </a:r>
              <a:endParaRPr lang="en-US" sz="1400" baseline="30000" dirty="0">
                <a:latin typeface="Garamond" panose="02020404030301010803"/>
                <a:cs typeface="Garamond" panose="02020404030301010803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609600" y="4432615"/>
            <a:ext cx="7670800" cy="2122688"/>
            <a:chOff x="609600" y="4432615"/>
            <a:chExt cx="7670800" cy="2122688"/>
          </a:xfrm>
        </p:grpSpPr>
        <p:pic>
          <p:nvPicPr>
            <p:cNvPr id="23" name="Picture 22" descr="poissonreal.pdf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48" t="7357" r="21342" b="4978"/>
            <a:stretch>
              <a:fillRect/>
            </a:stretch>
          </p:blipFill>
          <p:spPr>
            <a:xfrm>
              <a:off x="609600" y="4470399"/>
              <a:ext cx="7670800" cy="2084904"/>
            </a:xfrm>
            <a:prstGeom prst="rect">
              <a:avLst/>
            </a:prstGeom>
          </p:spPr>
        </p:pic>
        <p:cxnSp>
          <p:nvCxnSpPr>
            <p:cNvPr id="24" name="Straight Connector 23"/>
            <p:cNvCxnSpPr/>
            <p:nvPr/>
          </p:nvCxnSpPr>
          <p:spPr>
            <a:xfrm>
              <a:off x="2387600" y="4542054"/>
              <a:ext cx="0" cy="1903196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832853" y="4432615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 panose="02020404030301010803"/>
                  <a:cs typeface="Garamond" panose="02020404030301010803"/>
                </a:rPr>
                <a:t>.367</a:t>
              </a:r>
              <a:endParaRPr lang="en-US" sz="14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119751" y="4432615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 panose="02020404030301010803"/>
                  <a:cs typeface="Garamond" panose="02020404030301010803"/>
                </a:rPr>
                <a:t>.367</a:t>
              </a:r>
              <a:endParaRPr lang="en-US" sz="14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350647" y="5296356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 panose="02020404030301010803"/>
                  <a:cs typeface="Garamond" panose="02020404030301010803"/>
                </a:rPr>
                <a:t>.183</a:t>
              </a:r>
              <a:endParaRPr lang="en-US" sz="14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086412" y="6154177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 panose="02020404030301010803"/>
                  <a:cs typeface="Garamond" panose="02020404030301010803"/>
                </a:rPr>
                <a:t>.003</a:t>
              </a:r>
              <a:endParaRPr lang="en-US" sz="14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363910" y="6154177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 panose="02020404030301010803"/>
                  <a:cs typeface="Garamond" panose="02020404030301010803"/>
                </a:rPr>
                <a:t>10</a:t>
              </a:r>
              <a:r>
                <a:rPr lang="en-US" sz="1400" baseline="30000" dirty="0">
                  <a:latin typeface="Garamond" panose="02020404030301010803"/>
                  <a:cs typeface="Garamond" panose="02020404030301010803"/>
                </a:rPr>
                <a:t>-7</a:t>
              </a:r>
              <a:endParaRPr lang="en-US" sz="1400" baseline="30000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821360" y="6151260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 panose="02020404030301010803"/>
                  <a:cs typeface="Garamond" panose="02020404030301010803"/>
                </a:rPr>
                <a:t>10</a:t>
              </a:r>
              <a:r>
                <a:rPr lang="en-US" sz="1400" baseline="30000" dirty="0">
                  <a:latin typeface="Garamond" panose="02020404030301010803"/>
                  <a:cs typeface="Garamond" panose="02020404030301010803"/>
                </a:rPr>
                <a:t>-19</a:t>
              </a:r>
              <a:endParaRPr lang="en-US" sz="1400" baseline="30000" dirty="0">
                <a:latin typeface="Garamond" panose="02020404030301010803"/>
                <a:cs typeface="Garamond" panose="02020404030301010803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2  Discrete Random variabl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457199" y="1195097"/>
            <a:ext cx="8229599" cy="5284258"/>
          </a:xfrm>
        </p:spPr>
        <p:txBody>
          <a:bodyPr/>
          <a:lstStyle/>
          <a:p>
            <a:r>
              <a:rPr lang="en-US" altLang="zh-CN" sz="2800" dirty="0"/>
              <a:t> Definition</a:t>
            </a:r>
            <a:endParaRPr lang="en-US" altLang="zh-CN" sz="2800" dirty="0"/>
          </a:p>
          <a:p>
            <a:r>
              <a:rPr lang="en-US" altLang="zh-CN" sz="2800" dirty="0"/>
              <a:t> PMF</a:t>
            </a:r>
            <a:endParaRPr lang="en-US" altLang="zh-CN" sz="2800" dirty="0"/>
          </a:p>
          <a:p>
            <a:r>
              <a:rPr lang="en-US" altLang="zh-CN" sz="2800" dirty="0"/>
              <a:t> CDF</a:t>
            </a:r>
            <a:endParaRPr lang="en-US" altLang="zh-CN" sz="2800" dirty="0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7 The Poisson random variab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12934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A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Poisson(</a:t>
            </a:r>
            <a:r>
              <a:rPr lang="el-GR" sz="2800" i="1" dirty="0">
                <a:latin typeface="Garamond" panose="02020404030301010803"/>
                <a:cs typeface="Garamond" panose="02020404030301010803"/>
              </a:rPr>
              <a:t>λ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)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random variable has this </a:t>
            </a:r>
            <a:r>
              <a:rPr lang="en-US" sz="2800" dirty="0" err="1">
                <a:latin typeface="Franklin Gothic Medium" panose="020B0603020102020204"/>
                <a:cs typeface="Franklin Gothic Medium" panose="020B0603020102020204"/>
              </a:rPr>
              <a:t>p.m.f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.: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79525" y="2070084"/>
            <a:ext cx="2974975" cy="584776"/>
          </a:xfrm>
          <a:prstGeom prst="rect">
            <a:avLst/>
          </a:prstGeom>
          <a:noFill/>
          <a:ln w="19050" cmpd="sng">
            <a:solidFill>
              <a:srgbClr val="FF9933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(</a:t>
            </a:r>
            <a:r>
              <a:rPr lang="en-US" sz="3200" i="1" dirty="0">
                <a:latin typeface="Garamond" panose="02020404030301010803"/>
                <a:cs typeface="Garamond" panose="02020404030301010803"/>
              </a:rPr>
              <a:t>k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) = e</a:t>
            </a:r>
            <a:r>
              <a:rPr lang="en-US" sz="3200" baseline="30000" dirty="0">
                <a:latin typeface="Garamond" panose="02020404030301010803"/>
                <a:cs typeface="Garamond" panose="02020404030301010803"/>
              </a:rPr>
              <a:t>-</a:t>
            </a:r>
            <a:r>
              <a:rPr lang="el-GR" altLang="zh-CN" sz="3200" i="1" baseline="30000" dirty="0">
                <a:latin typeface="Garamond" panose="02020404030301010803"/>
                <a:cs typeface="Garamond" panose="02020404030301010803"/>
              </a:rPr>
              <a:t>λ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 </a:t>
            </a:r>
            <a:r>
              <a:rPr lang="el-GR" altLang="zh-CN" sz="3200" i="1" dirty="0">
                <a:latin typeface="Garamond" panose="02020404030301010803"/>
                <a:cs typeface="Garamond" panose="02020404030301010803"/>
              </a:rPr>
              <a:t>λ </a:t>
            </a:r>
            <a:r>
              <a:rPr lang="en-US" sz="3200" i="1" baseline="30000" dirty="0">
                <a:latin typeface="Garamond" panose="02020404030301010803"/>
                <a:cs typeface="Garamond" panose="02020404030301010803"/>
              </a:rPr>
              <a:t>k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/</a:t>
            </a:r>
            <a:r>
              <a:rPr lang="en-US" sz="3200" i="1" dirty="0">
                <a:latin typeface="Garamond" panose="02020404030301010803"/>
                <a:cs typeface="Garamond" panose="02020404030301010803"/>
              </a:rPr>
              <a:t>k</a:t>
            </a:r>
            <a:r>
              <a:rPr lang="en-US" sz="3200" dirty="0">
                <a:latin typeface="Garamond" panose="02020404030301010803"/>
                <a:cs typeface="Garamond" panose="02020404030301010803"/>
              </a:rPr>
              <a:t>!</a:t>
            </a:r>
            <a:endParaRPr lang="en-US" sz="32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37100" y="2082784"/>
            <a:ext cx="256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 panose="02020404030301010803"/>
                <a:cs typeface="Garamond" panose="02020404030301010803"/>
              </a:rPr>
              <a:t>k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= 0, 1, 2, 3, …</a:t>
            </a:r>
            <a:endParaRPr lang="en-US" sz="2800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4326386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They </a:t>
            </a:r>
            <a:r>
              <a:rPr lang="en-US" sz="2800" dirty="0">
                <a:solidFill>
                  <a:schemeClr val="accent1"/>
                </a:solidFill>
                <a:latin typeface="Franklin Gothic Medium" panose="020B0603020102020204"/>
                <a:cs typeface="Franklin Gothic Medium" panose="020B0603020102020204"/>
              </a:rPr>
              <a:t>approximate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Binomial(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,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)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random variables when </a:t>
            </a:r>
            <a:r>
              <a:rPr lang="el-GR" altLang="zh-CN" sz="2800" i="1" dirty="0">
                <a:latin typeface="Garamond" panose="02020404030301010803"/>
                <a:cs typeface="Garamond" panose="02020404030301010803"/>
              </a:rPr>
              <a:t>λ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 =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p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is </a:t>
            </a:r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fixed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and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is </a:t>
            </a:r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large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(so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is small)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19225" y="5439537"/>
            <a:ext cx="6359525" cy="523220"/>
          </a:xfrm>
          <a:prstGeom prst="rect">
            <a:avLst/>
          </a:prstGeom>
          <a:noFill/>
          <a:ln w="19050" cmpd="sng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 err="1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800" baseline="-25000" dirty="0" err="1">
                <a:latin typeface="Garamond" panose="02020404030301010803"/>
                <a:cs typeface="Garamond" panose="02020404030301010803"/>
              </a:rPr>
              <a:t>Poisson</a:t>
            </a:r>
            <a:r>
              <a:rPr lang="en-US" sz="2800" baseline="-25000" dirty="0">
                <a:latin typeface="Garamond" panose="02020404030301010803"/>
                <a:cs typeface="Garamond" panose="02020404030301010803"/>
              </a:rPr>
              <a:t>(</a:t>
            </a:r>
            <a:r>
              <a:rPr lang="el-GR" sz="2800" i="1" baseline="-25000" dirty="0">
                <a:latin typeface="Times New Roman" panose="02020603050405020304" charset="0"/>
                <a:cs typeface="Times New Roman" panose="02020603050405020304" charset="0"/>
              </a:rPr>
              <a:t>λ</a:t>
            </a:r>
            <a:r>
              <a:rPr lang="el-GR" altLang="zh-CN" sz="2800" i="1" dirty="0">
                <a:latin typeface="Garamond" panose="02020404030301010803"/>
                <a:cs typeface="Garamond" panose="02020404030301010803"/>
              </a:rPr>
              <a:t> </a:t>
            </a:r>
            <a:r>
              <a:rPr lang="en-US" sz="2800" baseline="-25000" dirty="0">
                <a:latin typeface="Garamond" panose="02020404030301010803"/>
                <a:cs typeface="Garamond" panose="02020404030301010803"/>
              </a:rPr>
              <a:t>)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(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k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) = lim</a:t>
            </a:r>
            <a:r>
              <a:rPr lang="en-US" sz="2800" i="1" baseline="-25000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baseline="-25000" dirty="0">
                <a:latin typeface="Garamond" panose="02020404030301010803"/>
                <a:cs typeface="Garamond" panose="02020404030301010803"/>
              </a:rPr>
              <a:t> → ∞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 </a:t>
            </a:r>
            <a:r>
              <a:rPr lang="en-US" sz="2800" i="1" dirty="0" err="1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800" baseline="-25000" dirty="0" err="1">
                <a:latin typeface="Garamond" panose="02020404030301010803"/>
                <a:cs typeface="Garamond" panose="02020404030301010803"/>
              </a:rPr>
              <a:t>Binomial</a:t>
            </a:r>
            <a:r>
              <a:rPr lang="en-US" sz="2800" baseline="-25000" dirty="0">
                <a:latin typeface="Garamond" panose="02020404030301010803"/>
                <a:cs typeface="Garamond" panose="02020404030301010803"/>
              </a:rPr>
              <a:t>(</a:t>
            </a:r>
            <a:r>
              <a:rPr lang="en-US" sz="2800" i="1" baseline="-25000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baseline="-25000" dirty="0">
                <a:latin typeface="Garamond" panose="02020404030301010803"/>
                <a:cs typeface="Garamond" panose="02020404030301010803"/>
              </a:rPr>
              <a:t>, </a:t>
            </a:r>
            <a:r>
              <a:rPr lang="el-GR" sz="2800" i="1" baseline="-25000" dirty="0">
                <a:latin typeface="Times New Roman" panose="02020603050405020304" charset="0"/>
                <a:cs typeface="Times New Roman" panose="02020603050405020304" charset="0"/>
              </a:rPr>
              <a:t>λ</a:t>
            </a:r>
            <a:r>
              <a:rPr lang="en-US" sz="2800" baseline="-25000" dirty="0">
                <a:latin typeface="Garamond" panose="02020404030301010803"/>
                <a:cs typeface="Garamond" panose="02020404030301010803"/>
              </a:rPr>
              <a:t>/</a:t>
            </a:r>
            <a:r>
              <a:rPr lang="en-US" sz="2800" i="1" baseline="-25000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baseline="-25000" dirty="0">
                <a:latin typeface="Garamond" panose="02020404030301010803"/>
                <a:cs typeface="Garamond" panose="02020404030301010803"/>
              </a:rPr>
              <a:t>)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(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k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)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9496" y="2879199"/>
            <a:ext cx="7894891" cy="7690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altLang="zh-CN" dirty="0"/>
              <a:t> </a:t>
            </a:r>
            <a:r>
              <a:rPr lang="en-US" dirty="0"/>
              <a:t>Birthday problem</a:t>
            </a:r>
            <a:endParaRPr 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5020" y="1549217"/>
            <a:ext cx="8237420" cy="4479817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1609344" y="1549217"/>
            <a:ext cx="667512" cy="3710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of Poisson distribution</a:t>
            </a:r>
            <a:endParaRPr lang="en-US" dirty="0"/>
          </a:p>
        </p:txBody>
      </p:sp>
      <p:pic>
        <p:nvPicPr>
          <p:cNvPr id="4" name="Picture 4" descr="呼叫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0174" y="4194969"/>
            <a:ext cx="2438400" cy="177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买东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574" y="4191000"/>
            <a:ext cx="2667000" cy="179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7"/>
          <p:cNvGrpSpPr/>
          <p:nvPr/>
        </p:nvGrpSpPr>
        <p:grpSpPr bwMode="auto">
          <a:xfrm>
            <a:off x="6085948" y="4208463"/>
            <a:ext cx="2067878" cy="1752600"/>
            <a:chOff x="3936" y="2496"/>
            <a:chExt cx="1392" cy="1104"/>
          </a:xfrm>
        </p:grpSpPr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3936" y="2496"/>
              <a:ext cx="1392" cy="11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8" name="Picture 9" descr="BD07195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2688"/>
              <a:ext cx="1151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" name="Picture 13" descr="洪水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8574" y="1524000"/>
            <a:ext cx="2235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4" descr="火山喷发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5524" y="1524000"/>
            <a:ext cx="25844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5" descr="地震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574" y="1524000"/>
            <a:ext cx="22923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rain-drops-falling-blue.gif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" r="-5433"/>
          <a:stretch>
            <a:fillRect/>
          </a:stretch>
        </p:blipFill>
        <p:spPr>
          <a:xfrm>
            <a:off x="8007350" y="0"/>
            <a:ext cx="1231900" cy="1168400"/>
          </a:xfrm>
          <a:prstGeom prst="rect">
            <a:avLst/>
          </a:prstGeom>
        </p:spPr>
      </p:pic>
      <p:pic>
        <p:nvPicPr>
          <p:cNvPr id="8" name="Picture 7" descr="rain-drops-falling-blue.gif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2650" y="0"/>
            <a:ext cx="1168400" cy="1168400"/>
          </a:xfrm>
          <a:prstGeom prst="rect">
            <a:avLst/>
          </a:prstGeom>
        </p:spPr>
      </p:pic>
      <p:pic>
        <p:nvPicPr>
          <p:cNvPr id="9" name="Picture 8" descr="rain-drops-falling-blue.gif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8700" y="0"/>
            <a:ext cx="1168400" cy="1168400"/>
          </a:xfrm>
          <a:prstGeom prst="rect">
            <a:avLst/>
          </a:prstGeom>
        </p:spPr>
      </p:pic>
      <p:pic>
        <p:nvPicPr>
          <p:cNvPr id="10" name="Picture 9" descr="rain-drops-falling-blue.gif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300" y="0"/>
            <a:ext cx="1168400" cy="1168400"/>
          </a:xfrm>
          <a:prstGeom prst="rect">
            <a:avLst/>
          </a:prstGeom>
        </p:spPr>
      </p:pic>
      <p:pic>
        <p:nvPicPr>
          <p:cNvPr id="11" name="Picture 10" descr="rain-drops-falling-blue.gif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100" y="0"/>
            <a:ext cx="1168400" cy="1168400"/>
          </a:xfrm>
          <a:prstGeom prst="rect">
            <a:avLst/>
          </a:prstGeom>
        </p:spPr>
      </p:pic>
      <p:pic>
        <p:nvPicPr>
          <p:cNvPr id="12" name="Picture 11" descr="rain-drops-falling-blue.gif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400" y="0"/>
            <a:ext cx="1168400" cy="1168400"/>
          </a:xfrm>
          <a:prstGeom prst="rect">
            <a:avLst/>
          </a:prstGeom>
        </p:spPr>
      </p:pic>
      <p:pic>
        <p:nvPicPr>
          <p:cNvPr id="13" name="Picture 12" descr="rain-drops-falling-blue.gif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0"/>
            <a:ext cx="1168400" cy="1168400"/>
          </a:xfrm>
          <a:prstGeom prst="rect">
            <a:avLst/>
          </a:prstGeom>
        </p:spPr>
      </p:pic>
      <p:pic>
        <p:nvPicPr>
          <p:cNvPr id="14" name="Picture 13" descr="rain-drops-falling-blue.gif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600" y="0"/>
            <a:ext cx="1168400" cy="1168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348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Rain is falling on your head at an </a:t>
            </a:r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average speed 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of 2.8 drops/second.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31800" y="320483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Divide the second evenly in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intervals of length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1/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.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6642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Example 12 </a:t>
            </a:r>
            <a:r>
              <a:rPr lang="en-US" dirty="0">
                <a:solidFill>
                  <a:srgbClr val="FF0000"/>
                </a:solidFill>
              </a:rPr>
              <a:t>Raindrop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 flipH="1">
            <a:off x="457200" y="881280"/>
            <a:ext cx="8229600" cy="0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457200" y="39731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Let </a:t>
            </a:r>
            <a:r>
              <a:rPr lang="en-US" sz="2800" i="1" dirty="0" err="1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i="1" baseline="-25000" dirty="0" err="1">
                <a:latin typeface="Garamond" panose="02020404030301010803"/>
                <a:cs typeface="Garamond" panose="02020404030301010803"/>
              </a:rPr>
              <a:t>i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be the event “raindrop hits during interval </a:t>
            </a:r>
            <a:r>
              <a:rPr lang="en-US" sz="2800" i="1" dirty="0" err="1">
                <a:latin typeface="Garamond" panose="02020404030301010803"/>
                <a:cs typeface="Garamond" panose="02020404030301010803"/>
              </a:rPr>
              <a:t>i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.”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76250" y="472883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Assuming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baseline="-25000" dirty="0">
                <a:latin typeface="Garamond" panose="02020404030301010803"/>
                <a:cs typeface="Garamond" panose="02020404030301010803"/>
              </a:rPr>
              <a:t>1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, …, E</a:t>
            </a:r>
            <a:r>
              <a:rPr lang="en-US" sz="2800" i="1" baseline="-25000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are </a:t>
            </a:r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independent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, the number of drops in the second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is a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Binomial(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,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)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</a:t>
            </a:r>
            <a:r>
              <a:rPr lang="en-US" sz="2800" dirty="0" err="1">
                <a:latin typeface="Franklin Gothic Medium" panose="020B0603020102020204"/>
                <a:cs typeface="Franklin Gothic Medium" panose="020B0603020102020204"/>
              </a:rPr>
              <a:t>r.v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.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76250" y="5835340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Since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 = 2.8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, and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 = </a:t>
            </a:r>
            <a:r>
              <a:rPr lang="en-US" sz="2800" i="1" dirty="0" err="1">
                <a:latin typeface="Garamond" panose="02020404030301010803"/>
                <a:cs typeface="Garamond" panose="02020404030301010803"/>
              </a:rPr>
              <a:t>np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,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 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must equal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 2.8/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.</a:t>
            </a:r>
            <a:endParaRPr lang="en-US" sz="2800" dirty="0">
              <a:latin typeface="Garamond" panose="02020404030301010803"/>
              <a:cs typeface="Garamond" panose="02020404030301010803"/>
            </a:endParaRPr>
          </a:p>
        </p:txBody>
      </p:sp>
      <p:grpSp>
        <p:nvGrpSpPr>
          <p:cNvPr id="118" name="Group 117"/>
          <p:cNvGrpSpPr/>
          <p:nvPr/>
        </p:nvGrpSpPr>
        <p:grpSpPr>
          <a:xfrm>
            <a:off x="1366019" y="2373868"/>
            <a:ext cx="6178165" cy="509032"/>
            <a:chOff x="1366019" y="2373868"/>
            <a:chExt cx="6178165" cy="509032"/>
          </a:xfrm>
        </p:grpSpPr>
        <p:cxnSp>
          <p:nvCxnSpPr>
            <p:cNvPr id="94" name="Straight Connector 93"/>
            <p:cNvCxnSpPr/>
            <p:nvPr/>
          </p:nvCxnSpPr>
          <p:spPr>
            <a:xfrm>
              <a:off x="1504950" y="2882900"/>
              <a:ext cx="5892800" cy="0"/>
            </a:xfrm>
            <a:prstGeom prst="line">
              <a:avLst/>
            </a:prstGeom>
            <a:ln w="952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15049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>
              <a:off x="73977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TextBox 103"/>
            <p:cNvSpPr txBox="1"/>
            <p:nvPr/>
          </p:nvSpPr>
          <p:spPr>
            <a:xfrm>
              <a:off x="1366019" y="2373868"/>
              <a:ext cx="2928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Garamond" panose="02020404030301010803"/>
                  <a:cs typeface="Garamond" panose="02020404030301010803"/>
                </a:rPr>
                <a:t>0</a:t>
              </a:r>
              <a:endParaRPr lang="en-US" dirty="0">
                <a:latin typeface="Garamond" panose="02020404030301010803"/>
                <a:cs typeface="Garamond" panose="02020404030301010803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7251315" y="2380218"/>
              <a:ext cx="2928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Garamond" panose="02020404030301010803"/>
                  <a:cs typeface="Garamond" panose="02020404030301010803"/>
                </a:rPr>
                <a:t>1</a:t>
              </a:r>
              <a:endParaRPr lang="en-US" dirty="0">
                <a:latin typeface="Garamond" panose="02020404030301010803"/>
                <a:cs typeface="Garamond" panose="02020404030301010803"/>
              </a:endParaRP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873250" y="2743200"/>
            <a:ext cx="5156200" cy="139700"/>
            <a:chOff x="1873250" y="2743200"/>
            <a:chExt cx="5156200" cy="139700"/>
          </a:xfrm>
        </p:grpSpPr>
        <p:cxnSp>
          <p:nvCxnSpPr>
            <p:cNvPr id="96" name="Straight Connector 95"/>
            <p:cNvCxnSpPr/>
            <p:nvPr/>
          </p:nvCxnSpPr>
          <p:spPr>
            <a:xfrm>
              <a:off x="22415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29781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37147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44513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51879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>
              <a:off x="59245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>
              <a:off x="66611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>
              <a:off x="18732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>
              <a:off x="26098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>
              <a:off x="33464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>
              <a:off x="40830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>
              <a:off x="48196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55562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62928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70294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0" name="Group 119"/>
          <p:cNvGrpSpPr/>
          <p:nvPr/>
        </p:nvGrpSpPr>
        <p:grpSpPr>
          <a:xfrm>
            <a:off x="2000250" y="2533650"/>
            <a:ext cx="4902200" cy="279400"/>
            <a:chOff x="2000250" y="2533650"/>
            <a:chExt cx="4902200" cy="279400"/>
          </a:xfrm>
        </p:grpSpPr>
        <p:pic>
          <p:nvPicPr>
            <p:cNvPr id="114" name="Picture 113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00250" y="2540000"/>
              <a:ext cx="133350" cy="266700"/>
            </a:xfrm>
            <a:prstGeom prst="rect">
              <a:avLst/>
            </a:prstGeom>
          </p:spPr>
        </p:pic>
        <p:pic>
          <p:nvPicPr>
            <p:cNvPr id="115" name="Picture 114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41750" y="2540000"/>
              <a:ext cx="133350" cy="266700"/>
            </a:xfrm>
            <a:prstGeom prst="rect">
              <a:avLst/>
            </a:prstGeom>
          </p:spPr>
        </p:pic>
        <p:pic>
          <p:nvPicPr>
            <p:cNvPr id="116" name="Picture 115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1050" y="2533650"/>
              <a:ext cx="133350" cy="266700"/>
            </a:xfrm>
            <a:prstGeom prst="rect">
              <a:avLst/>
            </a:prstGeom>
          </p:spPr>
        </p:pic>
        <p:pic>
          <p:nvPicPr>
            <p:cNvPr id="117" name="Picture 116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69100" y="2546350"/>
              <a:ext cx="133350" cy="26670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9" grpId="0"/>
      <p:bldP spid="60" grpId="0"/>
      <p:bldP spid="61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rain-drops-falling-blue.gif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" r="-5433"/>
          <a:stretch>
            <a:fillRect/>
          </a:stretch>
        </p:blipFill>
        <p:spPr>
          <a:xfrm>
            <a:off x="8007350" y="0"/>
            <a:ext cx="1231900" cy="1168400"/>
          </a:xfrm>
          <a:prstGeom prst="rect">
            <a:avLst/>
          </a:prstGeom>
        </p:spPr>
      </p:pic>
      <p:pic>
        <p:nvPicPr>
          <p:cNvPr id="8" name="Picture 7" descr="rain-drops-falling-blue.gif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2650" y="0"/>
            <a:ext cx="1168400" cy="1168400"/>
          </a:xfrm>
          <a:prstGeom prst="rect">
            <a:avLst/>
          </a:prstGeom>
        </p:spPr>
      </p:pic>
      <p:pic>
        <p:nvPicPr>
          <p:cNvPr id="9" name="Picture 8" descr="rain-drops-falling-blue.gif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8700" y="0"/>
            <a:ext cx="1168400" cy="1168400"/>
          </a:xfrm>
          <a:prstGeom prst="rect">
            <a:avLst/>
          </a:prstGeom>
        </p:spPr>
      </p:pic>
      <p:pic>
        <p:nvPicPr>
          <p:cNvPr id="10" name="Picture 9" descr="rain-drops-falling-blue.gif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300" y="0"/>
            <a:ext cx="1168400" cy="1168400"/>
          </a:xfrm>
          <a:prstGeom prst="rect">
            <a:avLst/>
          </a:prstGeom>
        </p:spPr>
      </p:pic>
      <p:pic>
        <p:nvPicPr>
          <p:cNvPr id="11" name="Picture 10" descr="rain-drops-falling-blue.gif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100" y="0"/>
            <a:ext cx="1168400" cy="1168400"/>
          </a:xfrm>
          <a:prstGeom prst="rect">
            <a:avLst/>
          </a:prstGeom>
        </p:spPr>
      </p:pic>
      <p:pic>
        <p:nvPicPr>
          <p:cNvPr id="12" name="Picture 11" descr="rain-drops-falling-blue.gif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400" y="0"/>
            <a:ext cx="1168400" cy="1168400"/>
          </a:xfrm>
          <a:prstGeom prst="rect">
            <a:avLst/>
          </a:prstGeom>
        </p:spPr>
      </p:pic>
      <p:pic>
        <p:nvPicPr>
          <p:cNvPr id="13" name="Picture 12" descr="rain-drops-falling-blue.gif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0"/>
            <a:ext cx="1168400" cy="1168400"/>
          </a:xfrm>
          <a:prstGeom prst="rect">
            <a:avLst/>
          </a:prstGeom>
        </p:spPr>
      </p:pic>
      <p:pic>
        <p:nvPicPr>
          <p:cNvPr id="14" name="Picture 13" descr="rain-drops-falling-blue.gif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600" y="0"/>
            <a:ext cx="1168400" cy="1168400"/>
          </a:xfrm>
          <a:prstGeom prst="rect">
            <a:avLst/>
          </a:prstGeom>
        </p:spPr>
      </p:pic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6642"/>
          </a:xfrm>
        </p:spPr>
        <p:txBody>
          <a:bodyPr>
            <a:normAutofit/>
          </a:bodyPr>
          <a:lstStyle/>
          <a:p>
            <a:r>
              <a:rPr lang="en-US" dirty="0"/>
              <a:t>Raindrops</a:t>
            </a:r>
            <a:endParaRPr lang="en-US" dirty="0"/>
          </a:p>
        </p:txBody>
      </p:sp>
      <p:cxnSp>
        <p:nvCxnSpPr>
          <p:cNvPr id="58" name="Straight Connector 57"/>
          <p:cNvCxnSpPr/>
          <p:nvPr/>
        </p:nvCxnSpPr>
        <p:spPr>
          <a:xfrm flipH="1">
            <a:off x="457200" y="881280"/>
            <a:ext cx="8229600" cy="0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1504950" y="2092957"/>
            <a:ext cx="5892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Franklin Gothic Medium" panose="020B0603020102020204"/>
                <a:cs typeface="Franklin Gothic Medium" panose="020B0603020102020204"/>
              </a:rPr>
              <a:t>Number of drops 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N </a:t>
            </a:r>
            <a:r>
              <a:rPr lang="en-US" sz="2400" dirty="0">
                <a:latin typeface="Franklin Gothic Medium" panose="020B0603020102020204"/>
                <a:cs typeface="Franklin Gothic Medium" panose="020B0603020102020204"/>
              </a:rPr>
              <a:t>is 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Binomial(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, 2.8/</a:t>
            </a:r>
            <a:r>
              <a:rPr lang="en-US" sz="24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400" dirty="0">
                <a:latin typeface="Garamond" panose="02020404030301010803"/>
                <a:cs typeface="Garamond" panose="02020404030301010803"/>
              </a:rPr>
              <a:t>)</a:t>
            </a:r>
            <a:r>
              <a:rPr lang="en-US" sz="2400" dirty="0">
                <a:latin typeface="Franklin Gothic Medium" panose="020B0603020102020204"/>
                <a:cs typeface="Franklin Gothic Medium" panose="020B0603020102020204"/>
              </a:rPr>
              <a:t>  </a:t>
            </a:r>
            <a:endParaRPr lang="en-US" sz="2400" dirty="0">
              <a:latin typeface="Franklin Gothic Medium" panose="020B0603020102020204"/>
              <a:cs typeface="Franklin Gothic Medium" panose="020B0603020102020204"/>
            </a:endParaRPr>
          </a:p>
        </p:txBody>
      </p:sp>
      <p:cxnSp>
        <p:nvCxnSpPr>
          <p:cNvPr id="94" name="Straight Connector 93"/>
          <p:cNvCxnSpPr/>
          <p:nvPr/>
        </p:nvCxnSpPr>
        <p:spPr>
          <a:xfrm>
            <a:off x="1504950" y="1987550"/>
            <a:ext cx="5892800" cy="0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15049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22415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29781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37147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44513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>
            <a:off x="51879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59245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66611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73977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4" name="TextBox 103"/>
          <p:cNvSpPr txBox="1"/>
          <p:nvPr/>
        </p:nvSpPr>
        <p:spPr>
          <a:xfrm>
            <a:off x="1366019" y="1478518"/>
            <a:ext cx="292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Garamond" panose="02020404030301010803"/>
                <a:cs typeface="Garamond" panose="02020404030301010803"/>
              </a:rPr>
              <a:t>0</a:t>
            </a:r>
            <a:endParaRPr lang="en-US" dirty="0">
              <a:latin typeface="Garamond" panose="02020404030301010803"/>
              <a:cs typeface="Garamond" panose="02020404030301010803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7251315" y="1484868"/>
            <a:ext cx="292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Garamond" panose="02020404030301010803"/>
                <a:cs typeface="Garamond" panose="02020404030301010803"/>
              </a:rPr>
              <a:t>1</a:t>
            </a:r>
            <a:endParaRPr lang="en-US" dirty="0">
              <a:latin typeface="Garamond" panose="02020404030301010803"/>
              <a:cs typeface="Garamond" panose="02020404030301010803"/>
            </a:endParaRPr>
          </a:p>
        </p:txBody>
      </p:sp>
      <p:cxnSp>
        <p:nvCxnSpPr>
          <p:cNvPr id="106" name="Straight Connector 105"/>
          <p:cNvCxnSpPr/>
          <p:nvPr/>
        </p:nvCxnSpPr>
        <p:spPr>
          <a:xfrm>
            <a:off x="18732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>
            <a:off x="26098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33464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40830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48196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55562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62928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70294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4" name="Picture 113" descr="raemi_Drop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250" y="1644650"/>
            <a:ext cx="133350" cy="266700"/>
          </a:xfrm>
          <a:prstGeom prst="rect">
            <a:avLst/>
          </a:prstGeom>
        </p:spPr>
      </p:pic>
      <p:pic>
        <p:nvPicPr>
          <p:cNvPr id="115" name="Picture 114" descr="raemi_Drop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1750" y="1644650"/>
            <a:ext cx="133350" cy="266700"/>
          </a:xfrm>
          <a:prstGeom prst="rect">
            <a:avLst/>
          </a:prstGeom>
        </p:spPr>
      </p:pic>
      <p:pic>
        <p:nvPicPr>
          <p:cNvPr id="116" name="Picture 115" descr="raemi_Drop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050" y="1638300"/>
            <a:ext cx="133350" cy="266700"/>
          </a:xfrm>
          <a:prstGeom prst="rect">
            <a:avLst/>
          </a:prstGeom>
        </p:spPr>
      </p:pic>
      <p:pic>
        <p:nvPicPr>
          <p:cNvPr id="117" name="Picture 116" descr="raemi_Drop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9100" y="1651000"/>
            <a:ext cx="133350" cy="266700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457200" y="283018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As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gets </a:t>
            </a:r>
            <a:r>
              <a:rPr lang="en-US" sz="2800" dirty="0">
                <a:solidFill>
                  <a:srgbClr val="FF9933"/>
                </a:solidFill>
                <a:latin typeface="Franklin Gothic Medium" panose="020B0603020102020204"/>
                <a:cs typeface="Franklin Gothic Medium" panose="020B0603020102020204"/>
              </a:rPr>
              <a:t>larger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, the number of drops within the second “approaches” a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Poisson(2.8)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random variable:</a:t>
            </a:r>
            <a:endParaRPr lang="en-US" sz="2800" dirty="0">
              <a:solidFill>
                <a:srgbClr val="FF9933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pic>
        <p:nvPicPr>
          <p:cNvPr id="3" name="Picture 2" descr="raindrops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005"/>
          <a:stretch>
            <a:fillRect/>
          </a:stretch>
        </p:blipFill>
        <p:spPr>
          <a:xfrm>
            <a:off x="1130300" y="3891753"/>
            <a:ext cx="5899150" cy="24957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ation and variance of Poiss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2934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If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is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Binomial(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,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)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then 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87450" y="1981372"/>
            <a:ext cx="2889250" cy="523220"/>
          </a:xfrm>
          <a:prstGeom prst="rect">
            <a:avLst/>
          </a:prstGeom>
          <a:noFill/>
          <a:ln w="19050" cmpd="sng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 = </a:t>
            </a:r>
            <a:r>
              <a:rPr lang="en-US" sz="2800" i="1" dirty="0" err="1">
                <a:latin typeface="Garamond" panose="02020404030301010803"/>
                <a:cs typeface="Garamond" panose="02020404030301010803"/>
              </a:rPr>
              <a:t>np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54550" y="1981372"/>
            <a:ext cx="2889250" cy="523220"/>
          </a:xfrm>
          <a:prstGeom prst="rect">
            <a:avLst/>
          </a:prstGeom>
          <a:noFill/>
          <a:ln w="19050" cmpd="sng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 err="1">
                <a:latin typeface="Garamond" panose="02020404030301010803"/>
                <a:cs typeface="Garamond" panose="02020404030301010803"/>
              </a:rPr>
              <a:t>Var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 = </a:t>
            </a:r>
            <a:r>
              <a:rPr lang="en-US" sz="2800" i="1" dirty="0" err="1">
                <a:latin typeface="Garamond" panose="02020404030301010803"/>
                <a:cs typeface="Garamond" panose="02020404030301010803"/>
              </a:rPr>
              <a:t>np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(1-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)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270953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When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p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 = </a:t>
            </a:r>
            <a:r>
              <a:rPr lang="en-US" sz="2800" i="1" dirty="0">
                <a:latin typeface="Symbol" panose="05050102010706020507" pitchFamily="18" charset="2"/>
                <a:cs typeface="Symbol" panose="05050102010706020507" pitchFamily="18" charset="2"/>
              </a:rPr>
              <a:t>m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/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, we get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68400" y="3289472"/>
            <a:ext cx="2889250" cy="523220"/>
          </a:xfrm>
          <a:prstGeom prst="rect">
            <a:avLst/>
          </a:prstGeom>
          <a:noFill/>
          <a:ln w="19050" cmpd="sng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 = </a:t>
            </a:r>
            <a:r>
              <a:rPr lang="en-US" sz="2800" i="1" dirty="0">
                <a:latin typeface="Symbol" panose="05050102010706020507" pitchFamily="18" charset="2"/>
                <a:cs typeface="Symbol" panose="05050102010706020507" pitchFamily="18" charset="2"/>
              </a:rPr>
              <a:t>m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00600" y="3289472"/>
            <a:ext cx="2889250" cy="523220"/>
          </a:xfrm>
          <a:prstGeom prst="rect">
            <a:avLst/>
          </a:prstGeom>
          <a:noFill/>
          <a:ln w="19050" cmpd="sng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 err="1">
                <a:latin typeface="Garamond" panose="02020404030301010803"/>
                <a:cs typeface="Garamond" panose="02020404030301010803"/>
              </a:rPr>
              <a:t>Var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 = </a:t>
            </a:r>
            <a:r>
              <a:rPr lang="en-US" sz="2800" i="1" dirty="0">
                <a:latin typeface="Symbol" panose="05050102010706020507" pitchFamily="18" charset="2"/>
                <a:cs typeface="Symbol" panose="05050102010706020507" pitchFamily="18" charset="2"/>
              </a:rPr>
              <a:t>m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(1-</a:t>
            </a:r>
            <a:r>
              <a:rPr lang="en-US" sz="2800" i="1" dirty="0">
                <a:latin typeface="Symbol" panose="05050102010706020507" pitchFamily="18" charset="2"/>
                <a:cs typeface="Symbol" panose="05050102010706020507" pitchFamily="18" charset="2"/>
              </a:rPr>
              <a:t>m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/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)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40366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As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→ ∞,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E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→ </a:t>
            </a:r>
            <a:r>
              <a:rPr lang="en-US" sz="2800" i="1" dirty="0">
                <a:latin typeface="Symbol" panose="05050102010706020507" pitchFamily="18" charset="2"/>
                <a:cs typeface="Symbol" panose="05050102010706020507" pitchFamily="18" charset="2"/>
              </a:rPr>
              <a:t>m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 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and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 </a:t>
            </a:r>
            <a:r>
              <a:rPr lang="en-US" sz="2800" i="1" dirty="0" err="1">
                <a:latin typeface="Garamond" panose="02020404030301010803"/>
                <a:cs typeface="Garamond" panose="02020404030301010803"/>
              </a:rPr>
              <a:t>Var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[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X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] → </a:t>
            </a:r>
            <a:r>
              <a:rPr lang="en-US" sz="2800" i="1" dirty="0">
                <a:latin typeface="Symbol" panose="05050102010706020507" pitchFamily="18" charset="2"/>
                <a:cs typeface="Symbol" panose="05050102010706020507" pitchFamily="18" charset="2"/>
              </a:rPr>
              <a:t>m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. This suggests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876300" y="5038730"/>
            <a:ext cx="7473950" cy="838200"/>
            <a:chOff x="876300" y="5038730"/>
            <a:chExt cx="7473950" cy="838200"/>
          </a:xfrm>
        </p:grpSpPr>
        <p:sp>
          <p:nvSpPr>
            <p:cNvPr id="12" name="TextBox 11"/>
            <p:cNvSpPr txBox="1"/>
            <p:nvPr/>
          </p:nvSpPr>
          <p:spPr>
            <a:xfrm>
              <a:off x="876300" y="5135570"/>
              <a:ext cx="747395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/>
              <a:r>
                <a:rPr lang="en-US" sz="2800" dirty="0">
                  <a:latin typeface="Franklin Gothic Medium" panose="020B0603020102020204"/>
                  <a:cs typeface="Franklin Gothic Medium" panose="020B0603020102020204"/>
                </a:rPr>
                <a:t>When </a:t>
              </a:r>
              <a:r>
                <a:rPr lang="en-US" sz="2800" i="1" dirty="0">
                  <a:latin typeface="Garamond" panose="02020404030301010803"/>
                  <a:cs typeface="Garamond" panose="02020404030301010803"/>
                </a:rPr>
                <a:t>X</a:t>
              </a:r>
              <a:r>
                <a:rPr lang="en-US" sz="2800" dirty="0">
                  <a:latin typeface="Franklin Gothic Medium" panose="020B0603020102020204"/>
                  <a:cs typeface="Franklin Gothic Medium" panose="020B0603020102020204"/>
                </a:rPr>
                <a:t> is 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Poisson(</a:t>
              </a:r>
              <a:r>
                <a:rPr lang="en-US" sz="2800" i="1" dirty="0">
                  <a:latin typeface="Symbol" panose="05050102010706020507" pitchFamily="18" charset="2"/>
                  <a:cs typeface="Symbol" panose="05050102010706020507" pitchFamily="18" charset="2"/>
                </a:rPr>
                <a:t>m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)</a:t>
              </a:r>
              <a:r>
                <a:rPr lang="en-US" sz="2800" dirty="0">
                  <a:latin typeface="Franklin Gothic Medium" panose="020B0603020102020204"/>
                  <a:cs typeface="Franklin Gothic Medium" panose="020B0603020102020204"/>
                </a:rPr>
                <a:t>, </a:t>
              </a:r>
              <a:r>
                <a:rPr lang="en-US" sz="2800" i="1" dirty="0">
                  <a:latin typeface="Garamond" panose="02020404030301010803"/>
                  <a:cs typeface="Garamond" panose="02020404030301010803"/>
                </a:rPr>
                <a:t>E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[</a:t>
              </a:r>
              <a:r>
                <a:rPr lang="en-US" sz="2800" i="1" dirty="0">
                  <a:latin typeface="Garamond" panose="02020404030301010803"/>
                  <a:cs typeface="Garamond" panose="02020404030301010803"/>
                </a:rPr>
                <a:t>X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]</a:t>
              </a:r>
              <a:r>
                <a:rPr lang="en-US" sz="2800" dirty="0">
                  <a:latin typeface="Franklin Gothic Medium" panose="020B0603020102020204"/>
                  <a:cs typeface="Franklin Gothic Medium" panose="020B0603020102020204"/>
                </a:rPr>
                <a:t> 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= </a:t>
              </a:r>
              <a:r>
                <a:rPr lang="en-US" sz="2800" i="1" dirty="0">
                  <a:latin typeface="Symbol" panose="05050102010706020507" pitchFamily="18" charset="2"/>
                  <a:cs typeface="Symbol" panose="05050102010706020507" pitchFamily="18" charset="2"/>
                </a:rPr>
                <a:t>m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 </a:t>
              </a:r>
              <a:r>
                <a:rPr lang="en-US" sz="2800" dirty="0">
                  <a:latin typeface="Franklin Gothic Medium" panose="020B0603020102020204"/>
                  <a:cs typeface="Franklin Gothic Medium" panose="020B0603020102020204"/>
                </a:rPr>
                <a:t>and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 </a:t>
              </a:r>
              <a:r>
                <a:rPr lang="en-US" sz="2800" i="1" dirty="0" err="1">
                  <a:latin typeface="Garamond" panose="02020404030301010803"/>
                  <a:cs typeface="Garamond" panose="02020404030301010803"/>
                </a:rPr>
                <a:t>Var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[</a:t>
              </a:r>
              <a:r>
                <a:rPr lang="en-US" sz="2800" i="1" dirty="0">
                  <a:latin typeface="Garamond" panose="02020404030301010803"/>
                  <a:cs typeface="Garamond" panose="02020404030301010803"/>
                </a:rPr>
                <a:t>X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] = </a:t>
              </a:r>
              <a:r>
                <a:rPr lang="en-US" sz="2800" i="1" dirty="0">
                  <a:latin typeface="Symbol" panose="05050102010706020507" pitchFamily="18" charset="2"/>
                  <a:cs typeface="Symbol" panose="05050102010706020507" pitchFamily="18" charset="2"/>
                </a:rPr>
                <a:t>m</a:t>
              </a:r>
              <a:r>
                <a:rPr lang="en-US" sz="3200" i="1" dirty="0">
                  <a:latin typeface="Franklin Gothic Medium" panose="020B0603020102020204"/>
                  <a:cs typeface="Franklin Gothic Medium" panose="020B0603020102020204"/>
                </a:rPr>
                <a:t>.</a:t>
              </a:r>
              <a:endParaRPr lang="en-US" sz="3200" i="1" dirty="0">
                <a:solidFill>
                  <a:prstClr val="black"/>
                </a:solidFill>
                <a:latin typeface="Franklin Gothic Medium" panose="020B0603020102020204"/>
                <a:cs typeface="Franklin Gothic Medium" panose="020B0603020102020204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876300" y="5038730"/>
              <a:ext cx="7473950" cy="838200"/>
            </a:xfrm>
            <a:prstGeom prst="rect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for you to solv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2934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Rain falls on you at an </a:t>
            </a:r>
            <a:r>
              <a:rPr lang="en-US" sz="2800" dirty="0">
                <a:solidFill>
                  <a:schemeClr val="accent1"/>
                </a:solidFill>
                <a:latin typeface="Franklin Gothic Medium" panose="020B0603020102020204"/>
                <a:cs typeface="Franklin Gothic Medium" panose="020B0603020102020204"/>
              </a:rPr>
              <a:t>average rate 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of 3 drops/sec.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pic>
        <p:nvPicPr>
          <p:cNvPr id="10" name="Picture 9" descr="7821564610_6dee319367.jpg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083"/>
          <a:stretch>
            <a:fillRect/>
          </a:stretch>
        </p:blipFill>
        <p:spPr>
          <a:xfrm>
            <a:off x="5570474" y="2324100"/>
            <a:ext cx="2525205" cy="28257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57200" y="3270049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You walk for 30 sec from MTR to bus stop.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" y="2051653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When 100 drops hit you, your hair gets wet.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4502753"/>
            <a:ext cx="50165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What is the probability your hair got wet? 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for you to solv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290668"/>
            <a:ext cx="197485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 panose="020B0603020102020204"/>
                <a:cs typeface="Franklin Gothic Medium" panose="020B0603020102020204"/>
              </a:rPr>
              <a:t>Solution</a:t>
            </a:r>
            <a:endParaRPr lang="en-US" sz="3200" dirty="0">
              <a:solidFill>
                <a:schemeClr val="accent1"/>
              </a:solidFill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205165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On average, 90 drops fall in 30 seconds.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282635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So we model the number of drops </a:t>
            </a:r>
            <a:r>
              <a:rPr lang="en-US" sz="2800" i="1" dirty="0">
                <a:latin typeface="Garamond" panose="02020404030301010803"/>
                <a:cs typeface="Garamond" panose="02020404030301010803"/>
              </a:rPr>
              <a:t>N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you receive as a </a:t>
            </a:r>
            <a:r>
              <a:rPr lang="en-US" sz="2800" dirty="0">
                <a:latin typeface="Garamond" panose="02020404030301010803"/>
                <a:cs typeface="Garamond" panose="02020404030301010803"/>
              </a:rPr>
              <a:t>Poisson(90)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random variable.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423605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Using the 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  <a:hlinkClick r:id="rId1"/>
              </a:rPr>
              <a:t>online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Poisson calculator at or the </a:t>
            </a:r>
            <a:r>
              <a:rPr lang="en-US" sz="2400" dirty="0" err="1">
                <a:latin typeface="Courier New" panose="02070309020205020404"/>
                <a:cs typeface="Courier New" panose="02070309020205020404"/>
              </a:rPr>
              <a:t>poissonpmf</a:t>
            </a:r>
            <a:r>
              <a:rPr lang="en-US" sz="2400" dirty="0">
                <a:latin typeface="Courier New" panose="02070309020205020404"/>
                <a:cs typeface="Courier New" panose="02070309020205020404"/>
              </a:rPr>
              <a:t>(n, L)</a:t>
            </a:r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 function, we get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57200" y="5455253"/>
            <a:ext cx="8229600" cy="523220"/>
            <a:chOff x="539750" y="5455253"/>
            <a:chExt cx="8229600" cy="523220"/>
          </a:xfrm>
        </p:grpSpPr>
        <p:sp>
          <p:nvSpPr>
            <p:cNvPr id="8" name="TextBox 7"/>
            <p:cNvSpPr txBox="1"/>
            <p:nvPr/>
          </p:nvSpPr>
          <p:spPr>
            <a:xfrm>
              <a:off x="539750" y="5455253"/>
              <a:ext cx="8229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>
                  <a:latin typeface="Garamond" panose="02020404030301010803"/>
                  <a:cs typeface="Garamond" panose="02020404030301010803"/>
                </a:rPr>
                <a:t>P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(</a:t>
              </a:r>
              <a:r>
                <a:rPr lang="en-US" sz="2800" i="1" dirty="0">
                  <a:latin typeface="Garamond" panose="02020404030301010803"/>
                  <a:cs typeface="Garamond" panose="02020404030301010803"/>
                </a:rPr>
                <a:t>N 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&gt; 100)</a:t>
              </a:r>
              <a:r>
                <a:rPr lang="en-US" sz="2800" i="1" dirty="0">
                  <a:latin typeface="Garamond" panose="02020404030301010803"/>
                  <a:cs typeface="Garamond" panose="02020404030301010803"/>
                </a:rPr>
                <a:t> = </a:t>
              </a:r>
              <a:r>
                <a:rPr lang="en-US" sz="2800" dirty="0">
                  <a:latin typeface="Garamond" panose="02020404030301010803"/>
                  <a:cs typeface="Garamond" panose="02020404030301010803"/>
                </a:rPr>
                <a:t>1 - </a:t>
              </a:r>
              <a:r>
                <a:rPr lang="en-US" sz="2800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∑</a:t>
              </a:r>
              <a:r>
                <a:rPr lang="en-US" sz="2800" i="1" baseline="-25000" dirty="0" err="1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i</a:t>
              </a:r>
              <a:r>
                <a:rPr lang="en-US" sz="2800" i="1" baseline="-25000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 </a:t>
              </a:r>
              <a:r>
                <a:rPr lang="en-US" sz="2800" baseline="-25000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= 0  </a:t>
              </a:r>
              <a:r>
                <a:rPr lang="en-US" sz="2800" i="1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P</a:t>
              </a:r>
              <a:r>
                <a:rPr lang="en-US" sz="2800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(</a:t>
              </a:r>
              <a:r>
                <a:rPr lang="en-US" sz="2800" i="1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N</a:t>
              </a:r>
              <a:r>
                <a:rPr lang="en-US" sz="2800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 = </a:t>
              </a:r>
              <a:r>
                <a:rPr lang="en-US" sz="2800" i="1" dirty="0" err="1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i</a:t>
              </a:r>
              <a:r>
                <a:rPr lang="en-US" sz="2800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) ≈ 13.49%</a:t>
              </a:r>
              <a:endParaRPr lang="en-US" sz="2800" dirty="0">
                <a:latin typeface="Franklin Gothic Medium" panose="020B0603020102020204"/>
                <a:cs typeface="Franklin Gothic Medium" panose="020B0603020102020204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4339533" y="5541732"/>
              <a:ext cx="409086" cy="3795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aseline="30000" dirty="0">
                  <a:solidFill>
                    <a:prstClr val="black"/>
                  </a:solidFill>
                  <a:latin typeface="Garamond" panose="02020404030301010803"/>
                  <a:cs typeface="Garamond" panose="02020404030301010803"/>
                </a:rPr>
                <a:t>99</a:t>
              </a:r>
              <a:endParaRPr lang="en-US" baseline="30000" dirty="0"/>
            </a:p>
          </p:txBody>
        </p:sp>
      </p:grp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Relation between Bin and Poisson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6596" y="1441801"/>
            <a:ext cx="8750808" cy="416137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453896" y="1441801"/>
            <a:ext cx="667512" cy="3710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453896" y="2518481"/>
            <a:ext cx="667512" cy="3710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453896" y="3968497"/>
            <a:ext cx="667512" cy="3710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 13  </a:t>
            </a:r>
            <a:r>
              <a:rPr lang="en-US" dirty="0"/>
              <a:t> Website hitting</a:t>
            </a:r>
            <a:endParaRPr 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352044" y="1009009"/>
            <a:ext cx="8439912" cy="1729701"/>
            <a:chOff x="352044" y="1009009"/>
            <a:chExt cx="8439912" cy="1729701"/>
          </a:xfrm>
        </p:grpSpPr>
        <p:sp>
          <p:nvSpPr>
            <p:cNvPr id="12" name="矩形 11"/>
            <p:cNvSpPr/>
            <p:nvPr/>
          </p:nvSpPr>
          <p:spPr>
            <a:xfrm>
              <a:off x="1609344" y="1549217"/>
              <a:ext cx="667512" cy="37102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52044" y="1036058"/>
              <a:ext cx="8439912" cy="1702652"/>
            </a:xfrm>
            <a:prstGeom prst="rect">
              <a:avLst/>
            </a:prstGeom>
          </p:spPr>
        </p:pic>
        <p:sp>
          <p:nvSpPr>
            <p:cNvPr id="7" name="矩形 6"/>
            <p:cNvSpPr/>
            <p:nvPr/>
          </p:nvSpPr>
          <p:spPr>
            <a:xfrm>
              <a:off x="1478419" y="1009009"/>
              <a:ext cx="667512" cy="37102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2  Discrete Random variable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占位符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199" y="905250"/>
                <a:ext cx="8229601" cy="567811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800" dirty="0"/>
                  <a:t>(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Discrete random variable</a:t>
                </a:r>
                <a:r>
                  <a:rPr lang="en-US" altLang="zh-CN" sz="2800" dirty="0"/>
                  <a:t>). A random variable 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 is said to be discrete if there is a finite list of 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, . . . ,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/>
                  <a:t> or an infinite list of 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,. . . </m:t>
                    </m:r>
                  </m:oMath>
                </a14:m>
                <a:endParaRPr lang="en-US" altLang="zh-CN" sz="2800" dirty="0"/>
              </a:p>
              <a:p>
                <a:pPr marL="0" indent="0">
                  <a:buNone/>
                </a:pPr>
                <a:r>
                  <a:rPr lang="en-US" altLang="zh-CN" sz="2800" dirty="0"/>
                  <a:t>such that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latin typeface="Cambria Math" panose="02040503050406030204" pitchFamily="18" charset="0"/>
                          </a:rPr>
                          <m:t>= </m:t>
                        </m:r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800" dirty="0"/>
                  <a:t>. </a:t>
                </a:r>
                <a:endParaRPr lang="en-US" altLang="zh-CN" sz="2800" dirty="0"/>
              </a:p>
              <a:p>
                <a:pPr marL="0" indent="0">
                  <a:buNone/>
                </a:pPr>
                <a:endParaRPr lang="en-US" altLang="zh-CN" sz="2800" dirty="0"/>
              </a:p>
              <a:p>
                <a:pPr marL="0" indent="0">
                  <a:buNone/>
                </a:pPr>
                <a:r>
                  <a:rPr lang="en-US" altLang="zh-CN" sz="2800" dirty="0"/>
                  <a:t>If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sz="2800" dirty="0"/>
                  <a:t> is a discrete </a:t>
                </a:r>
                <a:r>
                  <a:rPr lang="en-US" altLang="zh-CN" sz="2800" dirty="0" err="1"/>
                  <a:t>r.v.</a:t>
                </a:r>
                <a:r>
                  <a:rPr lang="en-US" altLang="zh-CN" sz="2800" dirty="0"/>
                  <a:t>, then the finite or countably infinite set of values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800" dirty="0"/>
                  <a:t> such that P (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sz="2800" dirty="0"/>
                  <a:t> =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800" dirty="0"/>
                  <a:t>) &gt;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800" dirty="0"/>
                  <a:t> is called 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the support</a:t>
                </a:r>
                <a:r>
                  <a:rPr lang="en-US" altLang="zh-CN" sz="2800" dirty="0"/>
                  <a:t> of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sz="2800" dirty="0"/>
                  <a:t>.</a:t>
                </a:r>
                <a:endParaRPr lang="en-US" altLang="zh-CN" sz="2800" dirty="0"/>
              </a:p>
              <a:p>
                <a:pPr marL="0" indent="0">
                  <a:buNone/>
                </a:pPr>
                <a:endParaRPr lang="en-US" altLang="zh-CN" sz="2800" dirty="0"/>
              </a:p>
              <a:p>
                <a:pPr marL="0" indent="0">
                  <a:buNone/>
                </a:pPr>
                <a:r>
                  <a:rPr lang="en-US" altLang="zh-CN" sz="2800" dirty="0"/>
                  <a:t>To express the distribution of a discrete </a:t>
                </a:r>
                <a:r>
                  <a:rPr lang="en-US" altLang="zh-CN" sz="2800" dirty="0" err="1"/>
                  <a:t>r.v.</a:t>
                </a:r>
                <a:r>
                  <a:rPr lang="en-US" altLang="zh-CN" sz="2800" dirty="0"/>
                  <a:t>, the most natural way to do so is with a </a:t>
                </a:r>
                <a:r>
                  <a:rPr lang="en-US" altLang="zh-CN" sz="2800" i="1" dirty="0">
                    <a:solidFill>
                      <a:srgbClr val="FF0000"/>
                    </a:solidFill>
                  </a:rPr>
                  <a:t>probability mass function</a:t>
                </a:r>
                <a:r>
                  <a:rPr lang="en-US" altLang="zh-CN" sz="2800" dirty="0"/>
                  <a:t> or 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a table.</a:t>
                </a:r>
                <a:endParaRPr lang="en-US" altLang="zh-CN" sz="2800" dirty="0"/>
              </a:p>
            </p:txBody>
          </p:sp>
        </mc:Choice>
        <mc:Fallback>
          <p:sp>
            <p:nvSpPr>
              <p:cNvPr id="3" name="文本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199" y="905250"/>
                <a:ext cx="8229601" cy="5678112"/>
              </a:xfrm>
              <a:blipFill rotWithShape="1">
                <a:blip r:embed="rId1"/>
                <a:stretch>
                  <a:fillRect l="-8" t="-7" b="-58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8 Other Discrete Probability Distribu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1293483"/>
            <a:ext cx="8229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(1) The Geometric Random Variable 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  <a:p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(2) The Negative Binomial Random Variable 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  <a:p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  <a:p>
            <a:r>
              <a:rPr lang="en-US" sz="2800" dirty="0">
                <a:latin typeface="Franklin Gothic Medium" panose="020B0603020102020204"/>
                <a:cs typeface="Franklin Gothic Medium" panose="020B0603020102020204"/>
              </a:rPr>
              <a:t>(3) The Hypergeometric Random Variable </a:t>
            </a:r>
            <a:endParaRPr lang="en-US" sz="2800" dirty="0">
              <a:latin typeface="Franklin Gothic Medium" panose="020B0603020102020204"/>
              <a:cs typeface="Franklin Gothic Medium" panose="020B0603020102020204"/>
            </a:endParaRP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 panose="020B0603020102020204"/>
                <a:cs typeface="Franklin Gothic Medium" panose="020B0603020102020204"/>
              </a:rPr>
              <a:t>(1) Geometric Random Variab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42912" y="1098550"/>
            <a:ext cx="8347075" cy="3978275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Franklin Gothic Medium" panose="020B0603020102020204"/>
                <a:ea typeface="+mn-ea"/>
                <a:cs typeface="Franklin Gothic Medium" panose="020B0603020102020204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Franklin Gothic Medium" panose="020B0603020102020204"/>
                <a:ea typeface="+mn-ea"/>
                <a:cs typeface="Franklin Gothic Medium" panose="020B0603020102020204"/>
              </a:defRPr>
            </a:lvl2pPr>
            <a:lvl3pPr marL="91440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Suppose a Bernoulli trial (S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,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) is repeated until a success occurs.  Let 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X 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= the times of the trials when the first success (S) occurs. Find the probability distribution of 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X.</a:t>
            </a:r>
            <a:endParaRPr lang="en-US" altLang="zh-CN" sz="2800" i="1" dirty="0"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  <a:p>
            <a:pPr marL="0" indent="0">
              <a:buFontTx/>
              <a:buNone/>
            </a:pPr>
            <a:r>
              <a:rPr lang="en-US" altLang="zh-CN" sz="2800" b="1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Note: 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the possible values of 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X 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are {1, 2, 3, 4, 5, … }</a:t>
            </a:r>
            <a:endParaRPr lang="en-US" altLang="zh-CN" sz="2800" dirty="0"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  <a:p>
            <a:pPr marL="0" indent="0">
              <a:buFontTx/>
              <a:buNone/>
            </a:pPr>
            <a:endParaRPr lang="en-US" altLang="zh-CN" sz="2800" dirty="0"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  <a:p>
            <a:pPr marL="0" indent="0">
              <a:buFontTx/>
              <a:buNone/>
            </a:pP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The sample space for the experiment is:</a:t>
            </a:r>
            <a:endParaRPr lang="en-US" altLang="zh-CN" sz="2800" dirty="0"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  <a:p>
            <a:pPr marL="0" indent="0">
              <a:buFontTx/>
              <a:buNone/>
            </a:pP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S = 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{S, FS, FFS, FFFS, FFFFS,   …  , FFF…FFFS, …}</a:t>
            </a:r>
            <a:endParaRPr lang="en-US" altLang="zh-CN" sz="2800" dirty="0"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30225" y="5621670"/>
            <a:ext cx="82597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</a:rPr>
              <a:t>p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</a:rPr>
              <a:t>x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</a:rPr>
              <a:t>) =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</a:rPr>
              <a:t>P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</a:rPr>
              <a:t>[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</a:rPr>
              <a:t>X 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</a:rPr>
              <a:t>= 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</a:rPr>
              <a:t>x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</a:rPr>
              <a:t>] = 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</a:rPr>
              <a:t>P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</a:rPr>
              <a:t>[{FFF…FFFS}] = (1 – 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</a:rPr>
              <a:t>p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</a:rPr>
              <a:t>)</a:t>
            </a:r>
            <a:r>
              <a:rPr lang="en-US" altLang="zh-CN" sz="2800" i="1" baseline="30000" dirty="0">
                <a:latin typeface="Times New Roman" panose="02020603050405020304" charset="0"/>
                <a:ea typeface="宋体" pitchFamily="2" charset="-122"/>
              </a:rPr>
              <a:t>x</a:t>
            </a:r>
            <a:r>
              <a:rPr lang="en-US" altLang="zh-CN" sz="2800" baseline="30000" dirty="0">
                <a:latin typeface="Times New Roman" panose="02020603050405020304" charset="0"/>
                <a:ea typeface="宋体" pitchFamily="2" charset="-122"/>
              </a:rPr>
              <a:t> – 1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</a:rPr>
              <a:t>p</a:t>
            </a:r>
            <a:endParaRPr lang="en-US" altLang="zh-CN" sz="2800" dirty="0">
              <a:latin typeface="Times New Roman" panose="02020603050405020304" charset="0"/>
              <a:ea typeface="宋体" pitchFamily="2" charset="-122"/>
            </a:endParaRPr>
          </a:p>
        </p:txBody>
      </p:sp>
      <p:sp>
        <p:nvSpPr>
          <p:cNvPr id="7" name="AutoShape 5"/>
          <p:cNvSpPr/>
          <p:nvPr/>
        </p:nvSpPr>
        <p:spPr bwMode="auto">
          <a:xfrm rot="5400000">
            <a:off x="4220370" y="4843001"/>
            <a:ext cx="290512" cy="1463675"/>
          </a:xfrm>
          <a:prstGeom prst="leftBrace">
            <a:avLst>
              <a:gd name="adj1" fmla="val 41986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zh-CN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625850" y="5024770"/>
            <a:ext cx="16906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(</a:t>
            </a:r>
            <a:r>
              <a:rPr lang="en-US" altLang="zh-CN" sz="2400" i="1" dirty="0">
                <a:latin typeface="Times New Roman" panose="02020603050405020304" charset="0"/>
                <a:ea typeface="宋体" pitchFamily="2" charset="-122"/>
              </a:rPr>
              <a:t>x</a:t>
            </a:r>
            <a:r>
              <a:rPr lang="en-US" altLang="zh-CN" sz="2400" dirty="0">
                <a:latin typeface="Times New Roman" panose="02020603050405020304" charset="0"/>
                <a:ea typeface="宋体" pitchFamily="2" charset="-122"/>
              </a:rPr>
              <a:t> – 1) F’s</a:t>
            </a:r>
            <a:endParaRPr lang="en-US" altLang="zh-CN" sz="2400" dirty="0">
              <a:latin typeface="Times New Roman" panose="02020603050405020304" charset="0"/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 panose="020B0603020102020204"/>
                <a:cs typeface="Franklin Gothic Medium" panose="020B0603020102020204"/>
              </a:rPr>
              <a:t>(1) Geometric Random Variab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381000" y="1067118"/>
            <a:ext cx="827405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defTabSz="914400">
              <a:buFontTx/>
              <a:buNone/>
            </a:pPr>
            <a:r>
              <a:rPr lang="en-US" altLang="zh-CN" sz="2800" b="1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Thus</a:t>
            </a:r>
            <a:r>
              <a:rPr lang="en-US" altLang="zh-CN" sz="2800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 the probability function of </a:t>
            </a:r>
            <a:r>
              <a:rPr lang="en-US" altLang="zh-CN" sz="2800" i="1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X</a:t>
            </a:r>
            <a:r>
              <a:rPr lang="en-US" altLang="zh-CN" sz="2800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 is:</a:t>
            </a:r>
            <a:endParaRPr lang="en-US" altLang="zh-CN" sz="2800" kern="0" dirty="0"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658938" y="1798955"/>
            <a:ext cx="58832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zh-CN" sz="2800" i="1">
                <a:solidFill>
                  <a:srgbClr val="000000"/>
                </a:solidFill>
                <a:latin typeface="Times New Roman" panose="02020603050405020304" charset="0"/>
              </a:rPr>
              <a:t>P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charset="0"/>
              </a:rPr>
              <a:t>[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charset="0"/>
              </a:rPr>
              <a:t>X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charset="0"/>
              </a:rPr>
              <a:t>=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charset="0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charset="0"/>
              </a:rPr>
              <a:t>] =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charset="0"/>
              </a:rPr>
              <a:t>p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charset="0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charset="0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charset="0"/>
              </a:rPr>
              <a:t>) =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charset="0"/>
              </a:rPr>
              <a:t>p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charset="0"/>
              </a:rPr>
              <a:t>(1 –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charset="0"/>
              </a:rPr>
              <a:t>p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charset="0"/>
              </a:rPr>
              <a:t>)</a:t>
            </a:r>
            <a:r>
              <a:rPr lang="en-US" altLang="zh-CN" sz="2800" i="1" baseline="30000">
                <a:solidFill>
                  <a:srgbClr val="000000"/>
                </a:solidFill>
                <a:latin typeface="Times New Roman" panose="02020603050405020304" charset="0"/>
              </a:rPr>
              <a:t>x</a:t>
            </a:r>
            <a:r>
              <a:rPr lang="en-US" altLang="zh-CN" sz="2800" baseline="30000">
                <a:solidFill>
                  <a:srgbClr val="000000"/>
                </a:solidFill>
                <a:latin typeface="Times New Roman" panose="02020603050405020304" charset="0"/>
              </a:rPr>
              <a:t> – 1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charset="0"/>
              </a:rPr>
              <a:t>=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charset="0"/>
              </a:rPr>
              <a:t>pq</a:t>
            </a:r>
            <a:r>
              <a:rPr lang="en-US" altLang="zh-CN" sz="2800" i="1" baseline="30000">
                <a:solidFill>
                  <a:srgbClr val="000000"/>
                </a:solidFill>
                <a:latin typeface="Times New Roman" panose="02020603050405020304" charset="0"/>
              </a:rPr>
              <a:t>x</a:t>
            </a:r>
            <a:r>
              <a:rPr lang="en-US" altLang="zh-CN" sz="2800" baseline="30000">
                <a:solidFill>
                  <a:srgbClr val="000000"/>
                </a:solidFill>
                <a:latin typeface="Times New Roman" panose="02020603050405020304" charset="0"/>
              </a:rPr>
              <a:t> – 1</a:t>
            </a:r>
            <a:endParaRPr lang="en-US" altLang="zh-CN" sz="2800" baseline="3000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12750" y="2729230"/>
            <a:ext cx="8274050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charset="0"/>
              </a:rPr>
              <a:t>A random variable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charset="0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charset="0"/>
              </a:rPr>
              <a:t> that has this distribution is said to have the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</a:rPr>
              <a:t>Geometric distribution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charset="0"/>
              </a:rPr>
              <a:t>.</a:t>
            </a:r>
            <a:endParaRPr lang="en-US" altLang="zh-CN" sz="280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28625" y="4086543"/>
            <a:ext cx="8274050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charset="0"/>
              </a:rPr>
              <a:t>Reason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charset="0"/>
              </a:rPr>
              <a:t>p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charset="0"/>
              </a:rPr>
              <a:t>(1) =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charset="0"/>
              </a:rPr>
              <a:t>p, p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charset="0"/>
              </a:rPr>
              <a:t>(2) = 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charset="0"/>
              </a:rPr>
              <a:t>pq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charset="0"/>
              </a:rPr>
              <a:t>, p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charset="0"/>
              </a:rPr>
              <a:t>(3) =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charset="0"/>
              </a:rPr>
              <a:t>pq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charset="0"/>
              </a:rPr>
              <a:t>2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charset="0"/>
              </a:rPr>
              <a:t>, p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charset="0"/>
              </a:rPr>
              <a:t>(4) =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charset="0"/>
              </a:rPr>
              <a:t>pq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charset="0"/>
              </a:rPr>
              <a:t>3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charset="0"/>
              </a:rPr>
              <a:t>, …</a:t>
            </a:r>
            <a:endParaRPr lang="en-US" altLang="zh-CN" sz="2800" i="1" dirty="0">
              <a:solidFill>
                <a:srgbClr val="000000"/>
              </a:solidFill>
              <a:latin typeface="Times New Roman" panose="02020603050405020304" charset="0"/>
            </a:endParaRPr>
          </a:p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charset="0"/>
              </a:rPr>
              <a:t>forms a geometric series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920750" y="5029518"/>
          <a:ext cx="54483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" imgW="2425065" imgH="431165" progId="Equation.DSMT4">
                  <p:embed/>
                </p:oleObj>
              </mc:Choice>
              <mc:Fallback>
                <p:oleObj name="Equation" r:id="rId1" imgW="2425065" imgH="43116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5029518"/>
                        <a:ext cx="544830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2003425" y="5667693"/>
          <a:ext cx="630396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806065" imgH="418465" progId="Equation.DSMT4">
                  <p:embed/>
                </p:oleObj>
              </mc:Choice>
              <mc:Fallback>
                <p:oleObj name="Equation" r:id="rId3" imgW="2806065" imgH="41846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5667693"/>
                        <a:ext cx="6303963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 panose="020B0603020102020204"/>
                <a:cs typeface="Franklin Gothic Medium" panose="020B0603020102020204"/>
              </a:rPr>
              <a:t>(1) Geometric Random Variable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8872" y="1052251"/>
            <a:ext cx="8906256" cy="4251304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381000" y="5474526"/>
            <a:ext cx="827405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defTabSz="914400">
              <a:buFontTx/>
              <a:buNone/>
            </a:pPr>
            <a:r>
              <a:rPr lang="en-US" altLang="zh-CN" sz="2800" b="1" i="1" kern="0" dirty="0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E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(</a:t>
            </a:r>
            <a:r>
              <a:rPr lang="en-US" altLang="zh-CN" sz="2800" b="1" i="1" kern="0" dirty="0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X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)=?            </a:t>
            </a:r>
            <a:r>
              <a:rPr lang="en-US" altLang="zh-CN" sz="2800" b="1" i="1" kern="0" dirty="0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Var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(</a:t>
            </a:r>
            <a:r>
              <a:rPr lang="en-US" altLang="zh-CN" sz="2800" b="1" i="1" kern="0" dirty="0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X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)=?</a:t>
            </a:r>
            <a:endParaRPr lang="en-US" altLang="zh-CN" sz="2800" kern="0" dirty="0">
              <a:solidFill>
                <a:srgbClr val="FF0000"/>
              </a:solidFill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 panose="020B0603020102020204"/>
                <a:cs typeface="Franklin Gothic Medium" panose="020B0603020102020204"/>
              </a:rPr>
              <a:t>(1) Geometric Random Variable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1125061"/>
            <a:ext cx="3985404" cy="443753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0779" y="2662660"/>
            <a:ext cx="1377553" cy="8571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 panose="020B0603020102020204"/>
                <a:cs typeface="Franklin Gothic Medium" panose="020B0603020102020204"/>
              </a:rPr>
              <a:t>(1) Geometric Random Variable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7623" y="952680"/>
            <a:ext cx="6478929" cy="361069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710" y="5358843"/>
            <a:ext cx="2946879" cy="69004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8699" y="5336832"/>
            <a:ext cx="4692680" cy="7120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 panose="020B0603020102020204"/>
                <a:cs typeface="Franklin Gothic Medium" panose="020B0603020102020204"/>
              </a:rPr>
              <a:t>Example 14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881280"/>
            <a:ext cx="9144000" cy="221049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139" y="3168775"/>
            <a:ext cx="6834257" cy="36555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 panose="020B0603020102020204"/>
                <a:cs typeface="Franklin Gothic Medium" panose="020B0603020102020204"/>
              </a:rPr>
              <a:t>(2) Negative Binomial Random Variab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42913" y="1098550"/>
            <a:ext cx="8366125" cy="448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defTabSz="914400">
              <a:buFontTx/>
              <a:buNone/>
            </a:pPr>
            <a:r>
              <a:rPr lang="en-US" altLang="zh-CN" sz="2800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Suppose a Bernoulli trial (S</a:t>
            </a:r>
            <a:r>
              <a:rPr lang="en-US" altLang="zh-CN" sz="2800" i="1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,</a:t>
            </a:r>
            <a:r>
              <a:rPr lang="en-US" altLang="zh-CN" sz="2800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) is repeated until </a:t>
            </a:r>
            <a:r>
              <a:rPr lang="en-US" altLang="zh-CN" sz="2800" i="1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r</a:t>
            </a:r>
            <a:r>
              <a:rPr lang="en-US" altLang="zh-CN" sz="2800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 successes occur totally. Let </a:t>
            </a:r>
            <a:r>
              <a:rPr lang="en-US" altLang="zh-CN" sz="2800" i="1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X </a:t>
            </a:r>
            <a:r>
              <a:rPr lang="en-US" altLang="zh-CN" sz="2800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= the trial on which the </a:t>
            </a:r>
            <a:r>
              <a:rPr lang="en-US" altLang="zh-CN" sz="2800" i="1" kern="0" dirty="0" err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r</a:t>
            </a:r>
            <a:r>
              <a:rPr lang="en-US" altLang="zh-CN" sz="2800" i="1" kern="0" baseline="30000" dirty="0" err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th</a:t>
            </a:r>
            <a:r>
              <a:rPr lang="en-US" altLang="zh-CN" sz="2800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 success (S) occurs. Find the probability distribution of </a:t>
            </a:r>
            <a:r>
              <a:rPr lang="en-US" altLang="zh-CN" sz="2800" i="1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X.</a:t>
            </a:r>
            <a:endParaRPr lang="en-US" altLang="zh-CN" sz="2800" i="1" kern="0" dirty="0"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  <a:p>
            <a:pPr marL="0" indent="0" defTabSz="914400">
              <a:buFontTx/>
              <a:buNone/>
            </a:pPr>
            <a:r>
              <a:rPr lang="en-US" altLang="zh-CN" sz="2800" b="1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Note: </a:t>
            </a:r>
            <a:r>
              <a:rPr lang="en-US" altLang="zh-CN" sz="2800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the possible values of </a:t>
            </a:r>
            <a:r>
              <a:rPr lang="en-US" altLang="zh-CN" sz="2800" i="1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X </a:t>
            </a:r>
            <a:r>
              <a:rPr lang="en-US" altLang="zh-CN" sz="2800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are</a:t>
            </a:r>
            <a:endParaRPr lang="en-US" altLang="zh-CN" sz="2800" kern="0" dirty="0"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  <a:p>
            <a:pPr marL="0" indent="0" defTabSz="914400">
              <a:buFontTx/>
              <a:buNone/>
            </a:pPr>
            <a:r>
              <a:rPr lang="en-US" altLang="zh-CN" sz="2800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	{</a:t>
            </a:r>
            <a:r>
              <a:rPr lang="en-US" altLang="zh-CN" sz="2800" i="1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r, r </a:t>
            </a:r>
            <a:r>
              <a:rPr lang="en-US" altLang="zh-CN" sz="2800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+ 1, </a:t>
            </a:r>
            <a:r>
              <a:rPr lang="en-US" altLang="zh-CN" sz="2800" i="1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r </a:t>
            </a:r>
            <a:r>
              <a:rPr lang="en-US" altLang="zh-CN" sz="2800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+ 2, </a:t>
            </a:r>
            <a:r>
              <a:rPr lang="en-US" altLang="zh-CN" sz="2800" i="1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r </a:t>
            </a:r>
            <a:r>
              <a:rPr lang="en-US" altLang="zh-CN" sz="2800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+ 3, </a:t>
            </a:r>
            <a:r>
              <a:rPr lang="en-US" altLang="zh-CN" sz="2800" i="1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r </a:t>
            </a:r>
            <a:r>
              <a:rPr lang="en-US" altLang="zh-CN" sz="2800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+ 4, </a:t>
            </a:r>
            <a:r>
              <a:rPr lang="en-US" altLang="zh-CN" sz="2800" i="1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r </a:t>
            </a:r>
            <a:r>
              <a:rPr lang="en-US" altLang="zh-CN" sz="2800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+ 5, … }</a:t>
            </a:r>
            <a:endParaRPr lang="en-US" altLang="zh-CN" sz="2800" kern="0" dirty="0"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  <a:p>
            <a:pPr marL="0" indent="0" defTabSz="914400">
              <a:buFontTx/>
              <a:buNone/>
            </a:pPr>
            <a:endParaRPr lang="en-US" altLang="zh-CN" sz="2800" kern="0" dirty="0"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  <a:p>
            <a:pPr marL="0" indent="0" defTabSz="914400">
              <a:buFontTx/>
              <a:buNone/>
            </a:pPr>
            <a:r>
              <a:rPr lang="en-US" altLang="zh-CN" sz="2800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The sample space for the experiment (repeating a Bernoulli trial until </a:t>
            </a:r>
            <a:r>
              <a:rPr lang="en-US" altLang="zh-CN" sz="2800" i="1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r</a:t>
            </a:r>
            <a:r>
              <a:rPr lang="en-US" altLang="zh-CN" sz="2800" kern="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 successes occurs) consists of sequences of S’s and F’s having the following properties:</a:t>
            </a:r>
            <a:endParaRPr lang="en-US" altLang="zh-CN" sz="2800" kern="0" dirty="0"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96875" y="5700713"/>
            <a:ext cx="845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Each sequence will contain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r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S’s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The last outcome in the sequence will be an S.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 panose="020B0603020102020204"/>
                <a:cs typeface="Franklin Gothic Medium" panose="020B0603020102020204"/>
              </a:rPr>
              <a:t>(2) Negative Binomial Random Variab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47261" y="1849041"/>
            <a:ext cx="8350250" cy="519113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Franklin Gothic Medium" panose="020B0603020102020204"/>
                <a:ea typeface="+mn-ea"/>
                <a:cs typeface="Franklin Gothic Medium" panose="020B0603020102020204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Franklin Gothic Medium" panose="020B0603020102020204"/>
                <a:ea typeface="+mn-ea"/>
                <a:cs typeface="Franklin Gothic Medium" panose="020B0603020102020204"/>
              </a:defRPr>
            </a:lvl2pPr>
            <a:lvl3pPr marL="91440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Tx/>
              <a:buNone/>
            </a:pPr>
            <a:r>
              <a:rPr lang="en-US" altLang="zh-CN" sz="2800" dirty="0">
                <a:ea typeface="宋体" pitchFamily="2" charset="-122"/>
              </a:rPr>
              <a:t>SFSFSFFFFS FFFSF   … FFFFFFS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5" name="AutoShape 3"/>
          <p:cNvSpPr/>
          <p:nvPr/>
        </p:nvSpPr>
        <p:spPr bwMode="auto">
          <a:xfrm rot="5400000">
            <a:off x="4178704" y="-834627"/>
            <a:ext cx="442913" cy="5181600"/>
          </a:xfrm>
          <a:prstGeom prst="leftBrace">
            <a:avLst>
              <a:gd name="adj1" fmla="val 97491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823773" y="816442"/>
            <a:ext cx="3306763" cy="74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9pPr>
          </a:lstStyle>
          <a:p>
            <a:pPr>
              <a:buFontTx/>
              <a:buNone/>
            </a:pPr>
            <a:r>
              <a:rPr lang="en-US" altLang="zh-CN" sz="2400" dirty="0">
                <a:ea typeface="宋体" pitchFamily="2" charset="-122"/>
              </a:rPr>
              <a:t>A sequence of length </a:t>
            </a:r>
            <a:r>
              <a:rPr lang="en-US" altLang="zh-CN" sz="2400" i="1" dirty="0">
                <a:ea typeface="宋体" pitchFamily="2" charset="-122"/>
              </a:rPr>
              <a:t>n </a:t>
            </a:r>
            <a:r>
              <a:rPr lang="en-US" altLang="zh-CN" sz="2400" dirty="0">
                <a:ea typeface="宋体" pitchFamily="2" charset="-122"/>
              </a:rPr>
              <a:t>containing exactly </a:t>
            </a:r>
            <a:r>
              <a:rPr lang="en-US" altLang="zh-CN" sz="2400" i="1" dirty="0">
                <a:ea typeface="宋体" pitchFamily="2" charset="-122"/>
              </a:rPr>
              <a:t>r</a:t>
            </a:r>
            <a:r>
              <a:rPr lang="en-US" altLang="zh-CN" sz="2400" dirty="0">
                <a:ea typeface="宋体" pitchFamily="2" charset="-122"/>
              </a:rPr>
              <a:t> S’s</a:t>
            </a:r>
            <a:endParaRPr lang="en-US" altLang="zh-CN" sz="2400" dirty="0">
              <a:ea typeface="宋体" pitchFamily="2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890948" y="2745979"/>
            <a:ext cx="1357313" cy="119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9pPr>
          </a:lstStyle>
          <a:p>
            <a:pPr>
              <a:buFontTx/>
              <a:buNone/>
            </a:pPr>
            <a:r>
              <a:rPr lang="en-US" altLang="zh-CN" sz="2400" dirty="0">
                <a:ea typeface="宋体" pitchFamily="2" charset="-122"/>
              </a:rPr>
              <a:t>The last outcome is an S</a:t>
            </a:r>
            <a:endParaRPr lang="en-US" altLang="zh-CN" sz="2400" dirty="0">
              <a:ea typeface="宋体" pitchFamily="2" charset="-122"/>
            </a:endParaRPr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 flipH="1" flipV="1">
            <a:off x="6938573" y="2320529"/>
            <a:ext cx="319088" cy="411162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AutoShape 7"/>
          <p:cNvSpPr/>
          <p:nvPr/>
        </p:nvSpPr>
        <p:spPr bwMode="auto">
          <a:xfrm rot="16200000" flipV="1">
            <a:off x="4072341" y="79773"/>
            <a:ext cx="442913" cy="4876800"/>
          </a:xfrm>
          <a:prstGeom prst="leftBrace">
            <a:avLst>
              <a:gd name="adj1" fmla="val 91756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748911" y="2928541"/>
            <a:ext cx="2165350" cy="12366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9pPr>
          </a:lstStyle>
          <a:p>
            <a:pPr>
              <a:buFontTx/>
              <a:buNone/>
            </a:pPr>
            <a:r>
              <a:rPr lang="en-US" altLang="zh-CN" sz="2400" dirty="0">
                <a:ea typeface="宋体" pitchFamily="2" charset="-122"/>
              </a:rPr>
              <a:t>The # of S’s in the first </a:t>
            </a:r>
            <a:r>
              <a:rPr lang="en-US" altLang="zh-CN" sz="2400" i="1" dirty="0">
                <a:ea typeface="宋体" pitchFamily="2" charset="-122"/>
              </a:rPr>
              <a:t>n – </a:t>
            </a:r>
            <a:r>
              <a:rPr lang="en-US" altLang="zh-CN" sz="2400" dirty="0">
                <a:ea typeface="宋体" pitchFamily="2" charset="-122"/>
              </a:rPr>
              <a:t>1 trials is </a:t>
            </a:r>
            <a:r>
              <a:rPr lang="en-US" altLang="zh-CN" sz="2400" i="1" dirty="0">
                <a:ea typeface="宋体" pitchFamily="2" charset="-122"/>
              </a:rPr>
              <a:t>r </a:t>
            </a:r>
            <a:r>
              <a:rPr lang="en-US" altLang="zh-CN" sz="2400" dirty="0">
                <a:ea typeface="宋体" pitchFamily="2" charset="-122"/>
              </a:rPr>
              <a:t>– 1.</a:t>
            </a:r>
            <a:endParaRPr lang="en-US" altLang="zh-CN" sz="2400" i="1" dirty="0">
              <a:ea typeface="宋体" pitchFamily="2" charset="-122"/>
            </a:endParaRP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 flipV="1">
            <a:off x="2923786" y="2738041"/>
            <a:ext cx="1287462" cy="61912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Object 10"/>
              <p:cNvSpPr txBox="1"/>
              <p:nvPr/>
            </p:nvSpPr>
            <p:spPr bwMode="auto">
              <a:xfrm>
                <a:off x="529344" y="4199709"/>
                <a:ext cx="8573090" cy="9890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…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2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9344" y="4199709"/>
                <a:ext cx="8573090" cy="989010"/>
              </a:xfrm>
              <a:prstGeom prst="rect">
                <a:avLst/>
              </a:prstGeom>
              <a:blipFill rotWithShape="1">
                <a:blip r:embed="rId1"/>
                <a:stretch>
                  <a:fillRect l="-5" t="-46" r="4" b="1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899723" y="5259023"/>
            <a:ext cx="2043113" cy="14954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9pPr>
          </a:lstStyle>
          <a:p>
            <a:pPr>
              <a:buFontTx/>
              <a:buNone/>
            </a:pPr>
            <a:r>
              <a:rPr lang="en-US" altLang="zh-CN" sz="1800" dirty="0">
                <a:ea typeface="宋体" pitchFamily="2" charset="-122"/>
              </a:rPr>
              <a:t>The # of ways of choosing from the first </a:t>
            </a:r>
            <a:r>
              <a:rPr lang="en-US" altLang="zh-CN" sz="1800" i="1" dirty="0">
                <a:ea typeface="宋体" pitchFamily="2" charset="-122"/>
              </a:rPr>
              <a:t>n – </a:t>
            </a:r>
            <a:r>
              <a:rPr lang="en-US" altLang="zh-CN" sz="1800" dirty="0">
                <a:ea typeface="宋体" pitchFamily="2" charset="-122"/>
              </a:rPr>
              <a:t>1 trials, the positions for the first </a:t>
            </a:r>
            <a:r>
              <a:rPr lang="en-US" altLang="zh-CN" sz="1800" i="1" dirty="0">
                <a:ea typeface="宋体" pitchFamily="2" charset="-122"/>
              </a:rPr>
              <a:t>r </a:t>
            </a:r>
            <a:r>
              <a:rPr lang="en-US" altLang="zh-CN" sz="1800" dirty="0">
                <a:ea typeface="宋体" pitchFamily="2" charset="-122"/>
              </a:rPr>
              <a:t>– 1 S’s.</a:t>
            </a:r>
            <a:endParaRPr lang="en-US" altLang="zh-CN" sz="1800" dirty="0">
              <a:ea typeface="宋体" pitchFamily="2" charset="-122"/>
            </a:endParaRPr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V="1">
            <a:off x="2984111" y="5055823"/>
            <a:ext cx="601662" cy="649287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5700323" y="5480437"/>
            <a:ext cx="1724025" cy="12049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charset="0"/>
              </a:defRPr>
            </a:lvl9pPr>
          </a:lstStyle>
          <a:p>
            <a:pPr>
              <a:buFontTx/>
              <a:buNone/>
            </a:pPr>
            <a:r>
              <a:rPr lang="en-US" altLang="zh-CN" sz="1800" dirty="0">
                <a:ea typeface="宋体" pitchFamily="2" charset="-122"/>
              </a:rPr>
              <a:t>The probability of a sequence containing </a:t>
            </a:r>
            <a:r>
              <a:rPr lang="en-US" altLang="zh-CN" sz="1800" i="1" dirty="0">
                <a:ea typeface="宋体" pitchFamily="2" charset="-122"/>
              </a:rPr>
              <a:t>r </a:t>
            </a:r>
            <a:r>
              <a:rPr lang="en-US" altLang="zh-CN" sz="1800" dirty="0">
                <a:ea typeface="宋体" pitchFamily="2" charset="-122"/>
              </a:rPr>
              <a:t>S’s and </a:t>
            </a:r>
            <a:r>
              <a:rPr lang="en-US" altLang="zh-CN" sz="1800" i="1" dirty="0">
                <a:ea typeface="宋体" pitchFamily="2" charset="-122"/>
              </a:rPr>
              <a:t>n – r</a:t>
            </a:r>
            <a:r>
              <a:rPr lang="en-US" altLang="zh-CN" sz="1800" dirty="0">
                <a:ea typeface="宋体" pitchFamily="2" charset="-122"/>
              </a:rPr>
              <a:t> F’s.</a:t>
            </a:r>
            <a:endParaRPr lang="en-US" altLang="zh-CN" sz="1800" dirty="0">
              <a:ea typeface="宋体" pitchFamily="2" charset="-122"/>
            </a:endParaRPr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 flipH="1" flipV="1">
            <a:off x="4743060" y="4807008"/>
            <a:ext cx="936625" cy="752804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AutoShape 15"/>
          <p:cNvSpPr/>
          <p:nvPr/>
        </p:nvSpPr>
        <p:spPr bwMode="auto">
          <a:xfrm rot="16200000" flipV="1">
            <a:off x="3742415" y="4770507"/>
            <a:ext cx="109538" cy="441325"/>
          </a:xfrm>
          <a:prstGeom prst="leftBrace">
            <a:avLst>
              <a:gd name="adj1" fmla="val 33575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 panose="020B0603020102020204"/>
                <a:cs typeface="Franklin Gothic Medium" panose="020B0603020102020204"/>
              </a:rPr>
              <a:t>Example 15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7200" y="960438"/>
            <a:ext cx="8229600" cy="5165725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Franklin Gothic Medium" panose="020B0603020102020204"/>
                <a:ea typeface="+mn-ea"/>
                <a:cs typeface="Franklin Gothic Medium" panose="020B0603020102020204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Franklin Gothic Medium" panose="020B0603020102020204"/>
                <a:ea typeface="+mn-ea"/>
                <a:cs typeface="Franklin Gothic Medium" panose="020B0603020102020204"/>
              </a:defRPr>
            </a:lvl2pPr>
            <a:lvl3pPr marL="91440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Suppose the chance of winning any prize in a lottery is 3%.  Suppose that I play the lottery until I have won 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r 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= 5 times. Let 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X 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denote the number of times that I play the lottery. Find the probability function, 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p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(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n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), of 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X</a:t>
            </a:r>
            <a:endParaRPr lang="en-US" altLang="zh-CN" sz="2800" dirty="0"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2"/>
              <p:cNvSpPr txBox="1"/>
              <p:nvPr/>
            </p:nvSpPr>
            <p:spPr bwMode="auto">
              <a:xfrm>
                <a:off x="543465" y="3536950"/>
                <a:ext cx="8143336" cy="9604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…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3465" y="3536950"/>
                <a:ext cx="8143336" cy="960438"/>
              </a:xfrm>
              <a:prstGeom prst="rect">
                <a:avLst/>
              </a:prstGeom>
              <a:blipFill rotWithShape="1">
                <a:blip r:embed="rId1"/>
                <a:stretch>
                  <a:fillRect l="-7" b="3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ct 3"/>
              <p:cNvSpPr txBox="1"/>
              <p:nvPr/>
            </p:nvSpPr>
            <p:spPr bwMode="auto">
              <a:xfrm>
                <a:off x="650637" y="4831556"/>
                <a:ext cx="6250496" cy="9604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3</m:t>
                              </m:r>
                            </m:e>
                          </m:d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91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…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0637" y="4831556"/>
                <a:ext cx="6250496" cy="960438"/>
              </a:xfrm>
              <a:prstGeom prst="rect">
                <a:avLst/>
              </a:prstGeom>
              <a:blipFill rotWithShape="1">
                <a:blip r:embed="rId2"/>
                <a:stretch>
                  <a:fillRect l="-6" t="-50" r="9" b="1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mass func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/>
              <p:cNvSpPr/>
              <p:nvPr/>
            </p:nvSpPr>
            <p:spPr>
              <a:xfrm>
                <a:off x="347472" y="3137710"/>
                <a:ext cx="8119872" cy="33041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dirty="0"/>
                  <a:t>The PM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altLang="zh-CN" sz="2800" dirty="0"/>
                  <a:t> of </a:t>
                </a:r>
                <a:r>
                  <a:rPr lang="en-US" altLang="zh-CN" sz="2800" i="1" dirty="0"/>
                  <a:t>X </a:t>
                </a:r>
                <a:r>
                  <a:rPr lang="en-US" altLang="zh-CN" sz="2800" dirty="0"/>
                  <a:t>must satisfy the following 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two criteria: </a:t>
                </a:r>
                <a:br>
                  <a:rPr lang="en-US" altLang="zh-CN" sz="2800" dirty="0"/>
                </a:br>
                <a:endParaRPr lang="en-US" altLang="zh-CN" sz="2800" dirty="0"/>
              </a:p>
              <a:p>
                <a:r>
                  <a:rPr lang="en-US" altLang="zh-CN" sz="2800" i="1" dirty="0"/>
                  <a:t>• </a:t>
                </a:r>
                <a:r>
                  <a:rPr lang="en-US" altLang="zh-CN" sz="2800" dirty="0"/>
                  <a:t>Nonnegative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altLang="zh-CN" sz="2800" dirty="0"/>
                  <a:t>(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800" dirty="0"/>
                  <a:t>) </a:t>
                </a:r>
                <a:r>
                  <a:rPr lang="en-US" altLang="zh-CN" sz="2800" i="1" dirty="0"/>
                  <a:t>&gt;</a:t>
                </a:r>
                <a:r>
                  <a:rPr lang="en-US" altLang="zh-CN" sz="2800" dirty="0"/>
                  <a:t>0 if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80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sz="2800" dirty="0"/>
                  <a:t>  for some </a:t>
                </a:r>
                <a:r>
                  <a:rPr lang="en-US" altLang="zh-CN" sz="2800" i="1" dirty="0"/>
                  <a:t>j</a:t>
                </a:r>
                <a:r>
                  <a:rPr lang="en-US" altLang="zh-CN" sz="2800" dirty="0"/>
                  <a:t>, </a:t>
                </a:r>
                <a:endParaRPr lang="en-US" altLang="zh-CN" sz="2800" dirty="0"/>
              </a:p>
              <a:p>
                <a:r>
                  <a:rPr lang="en-US" altLang="zh-CN" sz="2800" dirty="0"/>
                  <a:t>					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altLang="zh-CN" sz="2800" dirty="0"/>
                  <a:t>(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800" dirty="0"/>
                  <a:t>)  =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800" dirty="0"/>
                  <a:t>, otherwise; </a:t>
                </a:r>
                <a:endParaRPr lang="en-US" altLang="zh-CN" sz="2800" dirty="0"/>
              </a:p>
              <a:p>
                <a:r>
                  <a:rPr lang="en-US" altLang="zh-CN" sz="2800" i="1" dirty="0"/>
                  <a:t>• </a:t>
                </a:r>
                <a:r>
                  <a:rPr lang="en-US" altLang="zh-CN" sz="2800" dirty="0"/>
                  <a:t>Sums to 1:</a:t>
                </a:r>
                <a:endParaRPr lang="en-US" altLang="zh-CN" sz="2800" dirty="0"/>
              </a:p>
              <a:p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</m:e>
                    </m:nary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800" dirty="0"/>
                  <a:t> for finite sets</a:t>
                </a:r>
                <a:endParaRPr lang="en-US" altLang="zh-CN" sz="2800" dirty="0"/>
              </a:p>
              <a:p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</m:e>
                    </m:nary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800" i="1" dirty="0">
                    <a:latin typeface="Franklin Gothic Medium" panose="020B0603020102020204"/>
                    <a:cs typeface="Franklin Gothic Medium" panose="020B0603020102020204"/>
                  </a:rPr>
                  <a:t> </a:t>
                </a:r>
                <a:r>
                  <a:rPr lang="en-US" altLang="zh-CN" sz="2800" dirty="0"/>
                  <a:t>for infinite sets.</a:t>
                </a:r>
                <a:endParaRPr lang="en-US" sz="2800" i="1" dirty="0">
                  <a:latin typeface="Franklin Gothic Medium" panose="020B0603020102020204"/>
                  <a:cs typeface="Franklin Gothic Medium" panose="020B0603020102020204"/>
                </a:endParaRPr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472" y="3137710"/>
                <a:ext cx="8119872" cy="3304174"/>
              </a:xfrm>
              <a:prstGeom prst="rect">
                <a:avLst/>
              </a:prstGeom>
              <a:blipFill rotWithShape="1">
                <a:blip r:embed="rId1"/>
                <a:stretch>
                  <a:fillRect l="-2" t="-5" r="3" b="-201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457200" y="1152513"/>
            <a:ext cx="8412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  <a:cs typeface="Franklin Gothic Medium" panose="020B0603020102020204"/>
              </a:rPr>
              <a:t>The </a:t>
            </a:r>
            <a:r>
              <a:rPr lang="en-US" sz="2800" dirty="0">
                <a:solidFill>
                  <a:srgbClr val="FF9933"/>
                </a:solidFill>
                <a:latin typeface="+mj-lt"/>
                <a:cs typeface="Franklin Gothic Medium" panose="020B0603020102020204"/>
              </a:rPr>
              <a:t>probability mass function (</a:t>
            </a:r>
            <a:r>
              <a:rPr lang="en-US" sz="2800" dirty="0" err="1">
                <a:solidFill>
                  <a:srgbClr val="FF9933"/>
                </a:solidFill>
                <a:latin typeface="+mj-lt"/>
                <a:cs typeface="Franklin Gothic Medium" panose="020B0603020102020204"/>
              </a:rPr>
              <a:t>p.m.f</a:t>
            </a:r>
            <a:r>
              <a:rPr lang="en-US" sz="2800" dirty="0">
                <a:solidFill>
                  <a:srgbClr val="FF9933"/>
                </a:solidFill>
                <a:latin typeface="+mj-lt"/>
                <a:cs typeface="Franklin Gothic Medium" panose="020B0603020102020204"/>
              </a:rPr>
              <a:t>.) </a:t>
            </a:r>
            <a:r>
              <a:rPr lang="en-US" sz="2800" dirty="0">
                <a:latin typeface="+mj-lt"/>
                <a:cs typeface="Franklin Gothic Medium" panose="020B0603020102020204"/>
              </a:rPr>
              <a:t>of discrete random variable </a:t>
            </a:r>
            <a:r>
              <a:rPr lang="en-US" sz="2800" i="1" dirty="0">
                <a:latin typeface="+mj-lt"/>
                <a:cs typeface="Garamond" panose="02020404030301010803"/>
              </a:rPr>
              <a:t>X</a:t>
            </a:r>
            <a:r>
              <a:rPr lang="en-US" sz="2800" dirty="0">
                <a:latin typeface="+mj-lt"/>
                <a:cs typeface="Franklin Gothic Medium" panose="020B0603020102020204"/>
              </a:rPr>
              <a:t> is the function</a:t>
            </a:r>
            <a:endParaRPr lang="en-US" sz="2800" dirty="0">
              <a:latin typeface="+mj-lt"/>
              <a:cs typeface="Franklin Gothic Medium" panose="020B060302010202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/>
              <p:cNvSpPr/>
              <p:nvPr/>
            </p:nvSpPr>
            <p:spPr>
              <a:xfrm>
                <a:off x="3124040" y="2245016"/>
                <a:ext cx="256435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sz="3200" i="1" dirty="0">
                    <a:solidFill>
                      <a:prstClr val="black"/>
                    </a:solidFill>
                    <a:latin typeface="+mj-lt"/>
                    <a:cs typeface="Garamond" panose="02020404030301010803"/>
                  </a:rPr>
                  <a:t>p</a:t>
                </a:r>
                <a:r>
                  <a:rPr lang="en-US" sz="3200" dirty="0">
                    <a:solidFill>
                      <a:prstClr val="black"/>
                    </a:solidFill>
                    <a:latin typeface="+mj-lt"/>
                    <a:cs typeface="Garamond" panose="02020404030301010803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32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+mj-lt"/>
                    <a:cs typeface="Garamond" panose="02020404030301010803"/>
                  </a:rPr>
                  <a:t>) = </a:t>
                </a:r>
                <a:r>
                  <a:rPr lang="en-US" sz="3200" i="1" dirty="0">
                    <a:solidFill>
                      <a:prstClr val="black"/>
                    </a:solidFill>
                    <a:latin typeface="+mj-lt"/>
                    <a:cs typeface="Garamond" panose="02020404030301010803"/>
                  </a:rPr>
                  <a:t>P</a:t>
                </a:r>
                <a:r>
                  <a:rPr lang="en-US" sz="3200" dirty="0">
                    <a:solidFill>
                      <a:prstClr val="black"/>
                    </a:solidFill>
                    <a:latin typeface="+mj-lt"/>
                    <a:cs typeface="Garamond" panose="02020404030301010803"/>
                  </a:rPr>
                  <a:t>(</a:t>
                </a:r>
                <a:r>
                  <a:rPr lang="en-US" sz="3200" i="1" dirty="0">
                    <a:solidFill>
                      <a:prstClr val="black"/>
                    </a:solidFill>
                    <a:latin typeface="+mj-lt"/>
                    <a:cs typeface="Garamond" panose="02020404030301010803"/>
                  </a:rPr>
                  <a:t>X = 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+mj-lt"/>
                    <a:cs typeface="Garamond" panose="02020404030301010803"/>
                  </a:rPr>
                  <a:t>)</a:t>
                </a:r>
                <a:endParaRPr lang="en-US" sz="3200" dirty="0">
                  <a:solidFill>
                    <a:prstClr val="black"/>
                  </a:solidFill>
                  <a:latin typeface="+mj-lt"/>
                  <a:cs typeface="Garamond" panose="02020404030301010803"/>
                </a:endParaRPr>
              </a:p>
            </p:txBody>
          </p:sp>
        </mc:Choice>
        <mc:Fallback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040" y="2245016"/>
                <a:ext cx="2564356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19" t="-50" r="-11165" b="-54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 panose="020B0603020102020204"/>
                <a:cs typeface="Franklin Gothic Medium" panose="020B0603020102020204"/>
              </a:rPr>
              <a:t>E(X) and Var(X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7200" y="960438"/>
            <a:ext cx="8229600" cy="5165725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Franklin Gothic Medium" panose="020B0603020102020204"/>
                <a:ea typeface="+mn-ea"/>
                <a:cs typeface="Franklin Gothic Medium" panose="020B0603020102020204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Franklin Gothic Medium" panose="020B0603020102020204"/>
                <a:ea typeface="+mn-ea"/>
                <a:cs typeface="Franklin Gothic Medium" panose="020B0603020102020204"/>
              </a:defRPr>
            </a:lvl2pPr>
            <a:lvl3pPr marL="91440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endParaRPr lang="en-US" altLang="zh-CN" sz="2800" dirty="0"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47261" y="1849041"/>
            <a:ext cx="8350250" cy="519113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Franklin Gothic Medium" panose="020B0603020102020204"/>
                <a:ea typeface="+mn-ea"/>
                <a:cs typeface="Franklin Gothic Medium" panose="020B0603020102020204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Franklin Gothic Medium" panose="020B0603020102020204"/>
                <a:ea typeface="+mn-ea"/>
                <a:cs typeface="Franklin Gothic Medium" panose="020B0603020102020204"/>
              </a:defRPr>
            </a:lvl2pPr>
            <a:lvl3pPr marL="91440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Tx/>
              <a:buNone/>
            </a:pPr>
            <a:r>
              <a:rPr lang="en-US" altLang="zh-CN" sz="2800" dirty="0">
                <a:ea typeface="宋体" pitchFamily="2" charset="-122"/>
              </a:rPr>
              <a:t>FS FFS FFFFS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9" name="AutoShape 3"/>
          <p:cNvSpPr/>
          <p:nvPr/>
        </p:nvSpPr>
        <p:spPr bwMode="auto">
          <a:xfrm rot="5400000">
            <a:off x="3409172" y="1496259"/>
            <a:ext cx="442913" cy="433507"/>
          </a:xfrm>
          <a:prstGeom prst="leftBrace">
            <a:avLst>
              <a:gd name="adj1" fmla="val 97491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3"/>
          <p:cNvSpPr/>
          <p:nvPr/>
        </p:nvSpPr>
        <p:spPr bwMode="auto">
          <a:xfrm rot="5400000">
            <a:off x="3946886" y="1453131"/>
            <a:ext cx="442913" cy="496763"/>
          </a:xfrm>
          <a:prstGeom prst="leftBrace">
            <a:avLst>
              <a:gd name="adj1" fmla="val 97491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3"/>
          <p:cNvSpPr/>
          <p:nvPr/>
        </p:nvSpPr>
        <p:spPr bwMode="auto">
          <a:xfrm rot="5400000">
            <a:off x="4747702" y="1276289"/>
            <a:ext cx="442913" cy="861953"/>
          </a:xfrm>
          <a:prstGeom prst="leftBrace">
            <a:avLst>
              <a:gd name="adj1" fmla="val 97491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Object 2"/>
              <p:cNvSpPr txBox="1"/>
              <p:nvPr/>
            </p:nvSpPr>
            <p:spPr bwMode="auto">
              <a:xfrm>
                <a:off x="3413875" y="999837"/>
                <a:ext cx="3380868" cy="9604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      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2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13875" y="999837"/>
                <a:ext cx="3380868" cy="960438"/>
              </a:xfrm>
              <a:prstGeom prst="rect">
                <a:avLst/>
              </a:prstGeom>
              <a:blipFill rotWithShape="1">
                <a:blip r:embed="rId1"/>
                <a:stretch>
                  <a:fillRect l="-3" t="-36" r="7" b="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532309" y="2408119"/>
            <a:ext cx="4572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r 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=3</a:t>
            </a:r>
            <a:endParaRPr lang="en-US" altLang="zh-CN" sz="2800" dirty="0"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  <a:p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X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 is the total number of trails </a:t>
            </a:r>
            <a:endParaRPr lang="zh-CN" alt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Object 2"/>
              <p:cNvSpPr txBox="1"/>
              <p:nvPr/>
            </p:nvSpPr>
            <p:spPr bwMode="auto">
              <a:xfrm>
                <a:off x="1392419" y="3586436"/>
                <a:ext cx="3380868" cy="9604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400" i="1" dirty="0">
                            <a:latin typeface="Times New Roman" panose="02020603050405020304" charset="0"/>
                            <a:cs typeface="Times New Roman" panose="02020603050405020304" charset="0"/>
                          </a:rPr>
                          <m:t>X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cs typeface="Times New Roman" panose="02020603050405020304" charset="0"/>
                          </a:rPr>
                          <m:t>=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  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 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4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2419" y="3586436"/>
                <a:ext cx="3380868" cy="960438"/>
              </a:xfrm>
              <a:prstGeom prst="rect">
                <a:avLst/>
              </a:prstGeom>
              <a:blipFill rotWithShape="1">
                <a:blip r:embed="rId2"/>
                <a:stretch>
                  <a:fillRect l="-15" t="-62" r="19" b="2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0548" y="5106987"/>
            <a:ext cx="1352550" cy="790575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8691" y="5238237"/>
            <a:ext cx="1043309" cy="437196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0816" y="5106987"/>
            <a:ext cx="1533553" cy="7908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/>
      <p:bldP spid="14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 panose="020B0603020102020204"/>
                <a:cs typeface="Franklin Gothic Medium" panose="020B0603020102020204"/>
              </a:rPr>
              <a:t>(3) Hypergeometric Random Variab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42912" y="1098550"/>
            <a:ext cx="8347075" cy="5229098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Franklin Gothic Medium" panose="020B0603020102020204"/>
                <a:ea typeface="+mn-ea"/>
                <a:cs typeface="Franklin Gothic Medium" panose="020B0603020102020204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Franklin Gothic Medium" panose="020B0603020102020204"/>
                <a:ea typeface="+mn-ea"/>
                <a:cs typeface="Franklin Gothic Medium" panose="020B0603020102020204"/>
              </a:defRPr>
            </a:lvl2pPr>
            <a:lvl3pPr marL="91440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A urn containing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N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balls, (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m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white balls,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N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-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m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black balls) ,  Randomly draw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n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balls, Let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X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denote the number of white balls drew in the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n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balls.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宋体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宋体" pitchFamily="2" charset="-122"/>
              <a:cs typeface="+mn-cs"/>
            </a:endParaRPr>
          </a:p>
          <a:p>
            <a:pPr marL="514350" marR="0" lvl="0" indent="-5143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arenBoth"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When having replacements, what does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 distributed    as?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宋体" pitchFamily="2" charset="-122"/>
              <a:cs typeface="+mn-cs"/>
            </a:endParaRPr>
          </a:p>
          <a:p>
            <a:pPr marL="514350" marR="0" lvl="0" indent="-5143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arenBoth"/>
              <a:defRPr/>
            </a:pPr>
            <a:endParaRPr lang="en-US" altLang="zh-CN" sz="2800" kern="0" dirty="0">
              <a:solidFill>
                <a:srgbClr val="000000"/>
              </a:solidFill>
              <a:latin typeface="Times New Roman" panose="02020603050405020304"/>
              <a:ea typeface="宋体" pitchFamily="2" charset="-122"/>
              <a:cs typeface="+mn-cs"/>
            </a:endParaRPr>
          </a:p>
          <a:p>
            <a:pPr marL="514350" indent="-514350" defTabSz="914400" eaLnBrk="0" fontAlgn="base" hangingPunct="0">
              <a:lnSpc>
                <a:spcPct val="90000"/>
              </a:lnSpc>
              <a:spcAft>
                <a:spcPct val="0"/>
              </a:spcAft>
              <a:buFontTx/>
              <a:buAutoNum type="arabicParenBoth"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When without replacements, what does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 distributed    as?</a:t>
            </a:r>
            <a:endParaRPr lang="en-US" altLang="zh-CN" sz="2800" dirty="0"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endParaRPr lang="en-US" altLang="zh-CN" sz="2800" dirty="0"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 panose="020B0603020102020204"/>
                <a:cs typeface="Franklin Gothic Medium" panose="020B0603020102020204"/>
              </a:rPr>
              <a:t>(3) Hypergeometric Random Variab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42912" y="1098550"/>
            <a:ext cx="8347075" cy="5229098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Franklin Gothic Medium" panose="020B0603020102020204"/>
                <a:ea typeface="+mn-ea"/>
                <a:cs typeface="Franklin Gothic Medium" panose="020B0603020102020204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Franklin Gothic Medium" panose="020B0603020102020204"/>
                <a:ea typeface="+mn-ea"/>
                <a:cs typeface="Franklin Gothic Medium" panose="020B0603020102020204"/>
              </a:defRPr>
            </a:lvl2pPr>
            <a:lvl3pPr marL="91440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Suppose we have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N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objects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（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two category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）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.  Let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m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= the number of elements in category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A ,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and let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N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-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m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= the number of elements in the other category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B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. 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宋体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宋体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Now suppose that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n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elements are selected from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N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objects at random. Let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X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denote the elements from category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A.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(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n – X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will be the number of elements from category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B.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)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宋体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宋体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Find the probability distribution of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  <a:cs typeface="+mn-cs"/>
              </a:rPr>
              <a:t>X.</a:t>
            </a:r>
            <a:endParaRPr lang="en-US" altLang="zh-CN" sz="2800" dirty="0"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 panose="020B0603020102020204"/>
                <a:cs typeface="Franklin Gothic Medium" panose="020B0603020102020204"/>
              </a:rPr>
              <a:t>(3) Hypergeometric Random Variab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331912" y="1812925"/>
            <a:ext cx="6416675" cy="41910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CA" altLang="zh-CN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7" name="Freeform 4"/>
          <p:cNvSpPr/>
          <p:nvPr/>
        </p:nvSpPr>
        <p:spPr bwMode="auto">
          <a:xfrm>
            <a:off x="3203575" y="1812925"/>
            <a:ext cx="2681287" cy="4175125"/>
          </a:xfrm>
          <a:custGeom>
            <a:avLst/>
            <a:gdLst>
              <a:gd name="T0" fmla="*/ 2147483647 w 1689"/>
              <a:gd name="T1" fmla="*/ 0 h 2630"/>
              <a:gd name="T2" fmla="*/ 2147483647 w 1689"/>
              <a:gd name="T3" fmla="*/ 2147483647 h 2630"/>
              <a:gd name="T4" fmla="*/ 2147483647 w 1689"/>
              <a:gd name="T5" fmla="*/ 2147483647 h 2630"/>
              <a:gd name="T6" fmla="*/ 2147483647 w 1689"/>
              <a:gd name="T7" fmla="*/ 2147483647 h 2630"/>
              <a:gd name="T8" fmla="*/ 2147483647 w 1689"/>
              <a:gd name="T9" fmla="*/ 2147483647 h 2630"/>
              <a:gd name="T10" fmla="*/ 2147483647 w 1689"/>
              <a:gd name="T11" fmla="*/ 2147483647 h 2630"/>
              <a:gd name="T12" fmla="*/ 2147483647 w 1689"/>
              <a:gd name="T13" fmla="*/ 2147483647 h 2630"/>
              <a:gd name="T14" fmla="*/ 2147483647 w 1689"/>
              <a:gd name="T15" fmla="*/ 2147483647 h 2630"/>
              <a:gd name="T16" fmla="*/ 2147483647 w 1689"/>
              <a:gd name="T17" fmla="*/ 2147483647 h 2630"/>
              <a:gd name="T18" fmla="*/ 2147483647 w 1689"/>
              <a:gd name="T19" fmla="*/ 2147483647 h 2630"/>
              <a:gd name="T20" fmla="*/ 2147483647 w 1689"/>
              <a:gd name="T21" fmla="*/ 2147483647 h 2630"/>
              <a:gd name="T22" fmla="*/ 2147483647 w 1689"/>
              <a:gd name="T23" fmla="*/ 2147483647 h 2630"/>
              <a:gd name="T24" fmla="*/ 2147483647 w 1689"/>
              <a:gd name="T25" fmla="*/ 2147483647 h 2630"/>
              <a:gd name="T26" fmla="*/ 2147483647 w 1689"/>
              <a:gd name="T27" fmla="*/ 2147483647 h 2630"/>
              <a:gd name="T28" fmla="*/ 2147483647 w 1689"/>
              <a:gd name="T29" fmla="*/ 2147483647 h 2630"/>
              <a:gd name="T30" fmla="*/ 2147483647 w 1689"/>
              <a:gd name="T31" fmla="*/ 2147483647 h 263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689"/>
              <a:gd name="T49" fmla="*/ 0 h 2630"/>
              <a:gd name="T50" fmla="*/ 1689 w 1689"/>
              <a:gd name="T51" fmla="*/ 2630 h 2630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689" h="2630">
                <a:moveTo>
                  <a:pt x="40" y="0"/>
                </a:moveTo>
                <a:cubicBezTo>
                  <a:pt x="20" y="40"/>
                  <a:pt x="0" y="80"/>
                  <a:pt x="11" y="134"/>
                </a:cubicBezTo>
                <a:cubicBezTo>
                  <a:pt x="22" y="188"/>
                  <a:pt x="19" y="283"/>
                  <a:pt x="107" y="326"/>
                </a:cubicBezTo>
                <a:cubicBezTo>
                  <a:pt x="195" y="369"/>
                  <a:pt x="398" y="354"/>
                  <a:pt x="539" y="394"/>
                </a:cubicBezTo>
                <a:cubicBezTo>
                  <a:pt x="680" y="434"/>
                  <a:pt x="834" y="500"/>
                  <a:pt x="952" y="566"/>
                </a:cubicBezTo>
                <a:cubicBezTo>
                  <a:pt x="1070" y="632"/>
                  <a:pt x="1188" y="702"/>
                  <a:pt x="1249" y="787"/>
                </a:cubicBezTo>
                <a:cubicBezTo>
                  <a:pt x="1310" y="872"/>
                  <a:pt x="1297" y="989"/>
                  <a:pt x="1316" y="1075"/>
                </a:cubicBezTo>
                <a:cubicBezTo>
                  <a:pt x="1335" y="1161"/>
                  <a:pt x="1417" y="1199"/>
                  <a:pt x="1364" y="1306"/>
                </a:cubicBezTo>
                <a:cubicBezTo>
                  <a:pt x="1311" y="1413"/>
                  <a:pt x="1073" y="1600"/>
                  <a:pt x="1000" y="1718"/>
                </a:cubicBezTo>
                <a:cubicBezTo>
                  <a:pt x="927" y="1836"/>
                  <a:pt x="910" y="1957"/>
                  <a:pt x="923" y="2016"/>
                </a:cubicBezTo>
                <a:cubicBezTo>
                  <a:pt x="936" y="2075"/>
                  <a:pt x="964" y="2048"/>
                  <a:pt x="1076" y="2074"/>
                </a:cubicBezTo>
                <a:cubicBezTo>
                  <a:pt x="1188" y="2100"/>
                  <a:pt x="1501" y="2137"/>
                  <a:pt x="1595" y="2170"/>
                </a:cubicBezTo>
                <a:cubicBezTo>
                  <a:pt x="1689" y="2203"/>
                  <a:pt x="1638" y="2242"/>
                  <a:pt x="1643" y="2275"/>
                </a:cubicBezTo>
                <a:cubicBezTo>
                  <a:pt x="1648" y="2308"/>
                  <a:pt x="1658" y="2325"/>
                  <a:pt x="1624" y="2371"/>
                </a:cubicBezTo>
                <a:cubicBezTo>
                  <a:pt x="1590" y="2417"/>
                  <a:pt x="1472" y="2511"/>
                  <a:pt x="1441" y="2554"/>
                </a:cubicBezTo>
                <a:cubicBezTo>
                  <a:pt x="1410" y="2597"/>
                  <a:pt x="1425" y="2613"/>
                  <a:pt x="1441" y="263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CA" altLang="zh-CN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309717" y="2760424"/>
            <a:ext cx="33168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</a:rPr>
              <a:t>Category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charset="0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charset="0"/>
              </a:rPr>
              <a:t>A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charset="0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charset="0"/>
              </a:rPr>
              <a:t>m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charset="0"/>
              </a:rPr>
              <a:t>elements)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282986" y="2089150"/>
            <a:ext cx="35497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itchFamily="2" charset="-122"/>
              </a:rPr>
              <a:t>Category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charset="0"/>
              </a:rPr>
              <a:t>B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charset="0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charset="0"/>
              </a:rPr>
              <a:t>N-m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charset="0"/>
              </a:rPr>
              <a:t>elements)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10" name="Freeform 7"/>
          <p:cNvSpPr/>
          <p:nvPr/>
        </p:nvSpPr>
        <p:spPr bwMode="auto">
          <a:xfrm>
            <a:off x="3206750" y="3200400"/>
            <a:ext cx="4064000" cy="1646238"/>
          </a:xfrm>
          <a:custGeom>
            <a:avLst/>
            <a:gdLst>
              <a:gd name="T0" fmla="*/ 2147483647 w 2560"/>
              <a:gd name="T1" fmla="*/ 2147483647 h 1037"/>
              <a:gd name="T2" fmla="*/ 2147483647 w 2560"/>
              <a:gd name="T3" fmla="*/ 2147483647 h 1037"/>
              <a:gd name="T4" fmla="*/ 2147483647 w 2560"/>
              <a:gd name="T5" fmla="*/ 2147483647 h 1037"/>
              <a:gd name="T6" fmla="*/ 2147483647 w 2560"/>
              <a:gd name="T7" fmla="*/ 2147483647 h 1037"/>
              <a:gd name="T8" fmla="*/ 2147483647 w 2560"/>
              <a:gd name="T9" fmla="*/ 2147483647 h 1037"/>
              <a:gd name="T10" fmla="*/ 2147483647 w 2560"/>
              <a:gd name="T11" fmla="*/ 0 h 1037"/>
              <a:gd name="T12" fmla="*/ 2147483647 w 2560"/>
              <a:gd name="T13" fmla="*/ 2147483647 h 1037"/>
              <a:gd name="T14" fmla="*/ 2147483647 w 2560"/>
              <a:gd name="T15" fmla="*/ 2147483647 h 1037"/>
              <a:gd name="T16" fmla="*/ 2147483647 w 2560"/>
              <a:gd name="T17" fmla="*/ 2147483647 h 1037"/>
              <a:gd name="T18" fmla="*/ 2147483647 w 2560"/>
              <a:gd name="T19" fmla="*/ 2147483647 h 1037"/>
              <a:gd name="T20" fmla="*/ 2147483647 w 2560"/>
              <a:gd name="T21" fmla="*/ 2147483647 h 1037"/>
              <a:gd name="T22" fmla="*/ 2147483647 w 2560"/>
              <a:gd name="T23" fmla="*/ 2147483647 h 1037"/>
              <a:gd name="T24" fmla="*/ 2147483647 w 2560"/>
              <a:gd name="T25" fmla="*/ 2147483647 h 1037"/>
              <a:gd name="T26" fmla="*/ 2147483647 w 2560"/>
              <a:gd name="T27" fmla="*/ 2147483647 h 1037"/>
              <a:gd name="T28" fmla="*/ 2147483647 w 2560"/>
              <a:gd name="T29" fmla="*/ 2147483647 h 1037"/>
              <a:gd name="T30" fmla="*/ 2147483647 w 2560"/>
              <a:gd name="T31" fmla="*/ 2147483647 h 1037"/>
              <a:gd name="T32" fmla="*/ 2147483647 w 2560"/>
              <a:gd name="T33" fmla="*/ 2147483647 h 1037"/>
              <a:gd name="T34" fmla="*/ 2147483647 w 2560"/>
              <a:gd name="T35" fmla="*/ 2147483647 h 1037"/>
              <a:gd name="T36" fmla="*/ 2147483647 w 2560"/>
              <a:gd name="T37" fmla="*/ 2147483647 h 1037"/>
              <a:gd name="T38" fmla="*/ 0 w 2560"/>
              <a:gd name="T39" fmla="*/ 2147483647 h 1037"/>
              <a:gd name="T40" fmla="*/ 2147483647 w 2560"/>
              <a:gd name="T41" fmla="*/ 2147483647 h 1037"/>
              <a:gd name="T42" fmla="*/ 2147483647 w 2560"/>
              <a:gd name="T43" fmla="*/ 2147483647 h 1037"/>
              <a:gd name="T44" fmla="*/ 2147483647 w 2560"/>
              <a:gd name="T45" fmla="*/ 2147483647 h 1037"/>
              <a:gd name="T46" fmla="*/ 2147483647 w 2560"/>
              <a:gd name="T47" fmla="*/ 2147483647 h 1037"/>
              <a:gd name="T48" fmla="*/ 2147483647 w 2560"/>
              <a:gd name="T49" fmla="*/ 2147483647 h 1037"/>
              <a:gd name="T50" fmla="*/ 2147483647 w 2560"/>
              <a:gd name="T51" fmla="*/ 2147483647 h 1037"/>
              <a:gd name="T52" fmla="*/ 2147483647 w 2560"/>
              <a:gd name="T53" fmla="*/ 2147483647 h 1037"/>
              <a:gd name="T54" fmla="*/ 2147483647 w 2560"/>
              <a:gd name="T55" fmla="*/ 2147483647 h 1037"/>
              <a:gd name="T56" fmla="*/ 2147483647 w 2560"/>
              <a:gd name="T57" fmla="*/ 2147483647 h 1037"/>
              <a:gd name="T58" fmla="*/ 2147483647 w 2560"/>
              <a:gd name="T59" fmla="*/ 2147483647 h 1037"/>
              <a:gd name="T60" fmla="*/ 2147483647 w 2560"/>
              <a:gd name="T61" fmla="*/ 2147483647 h 1037"/>
              <a:gd name="T62" fmla="*/ 2147483647 w 2560"/>
              <a:gd name="T63" fmla="*/ 2147483647 h 1037"/>
              <a:gd name="T64" fmla="*/ 2147483647 w 2560"/>
              <a:gd name="T65" fmla="*/ 2147483647 h 1037"/>
              <a:gd name="T66" fmla="*/ 2147483647 w 2560"/>
              <a:gd name="T67" fmla="*/ 2147483647 h 1037"/>
              <a:gd name="T68" fmla="*/ 2147483647 w 2560"/>
              <a:gd name="T69" fmla="*/ 2147483647 h 1037"/>
              <a:gd name="T70" fmla="*/ 2147483647 w 2560"/>
              <a:gd name="T71" fmla="*/ 2147483647 h 1037"/>
              <a:gd name="T72" fmla="*/ 2147483647 w 2560"/>
              <a:gd name="T73" fmla="*/ 2147483647 h 1037"/>
              <a:gd name="T74" fmla="*/ 2147483647 w 2560"/>
              <a:gd name="T75" fmla="*/ 2147483647 h 1037"/>
              <a:gd name="T76" fmla="*/ 2147483647 w 2560"/>
              <a:gd name="T77" fmla="*/ 2147483647 h 1037"/>
              <a:gd name="T78" fmla="*/ 2147483647 w 2560"/>
              <a:gd name="T79" fmla="*/ 2147483647 h 1037"/>
              <a:gd name="T80" fmla="*/ 2147483647 w 2560"/>
              <a:gd name="T81" fmla="*/ 2147483647 h 1037"/>
              <a:gd name="T82" fmla="*/ 2147483647 w 2560"/>
              <a:gd name="T83" fmla="*/ 2147483647 h 1037"/>
              <a:gd name="T84" fmla="*/ 2147483647 w 2560"/>
              <a:gd name="T85" fmla="*/ 2147483647 h 1037"/>
              <a:gd name="T86" fmla="*/ 2147483647 w 2560"/>
              <a:gd name="T87" fmla="*/ 2147483647 h 1037"/>
              <a:gd name="T88" fmla="*/ 2147483647 w 2560"/>
              <a:gd name="T89" fmla="*/ 2147483647 h 1037"/>
              <a:gd name="T90" fmla="*/ 2147483647 w 2560"/>
              <a:gd name="T91" fmla="*/ 2147483647 h 1037"/>
              <a:gd name="T92" fmla="*/ 2147483647 w 2560"/>
              <a:gd name="T93" fmla="*/ 2147483647 h 1037"/>
              <a:gd name="T94" fmla="*/ 2147483647 w 2560"/>
              <a:gd name="T95" fmla="*/ 2147483647 h 1037"/>
              <a:gd name="T96" fmla="*/ 2147483647 w 2560"/>
              <a:gd name="T97" fmla="*/ 2147483647 h 1037"/>
              <a:gd name="T98" fmla="*/ 2147483647 w 2560"/>
              <a:gd name="T99" fmla="*/ 2147483647 h 1037"/>
              <a:gd name="T100" fmla="*/ 2147483647 w 2560"/>
              <a:gd name="T101" fmla="*/ 2147483647 h 1037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2560"/>
              <a:gd name="T154" fmla="*/ 0 h 1037"/>
              <a:gd name="T155" fmla="*/ 2560 w 2560"/>
              <a:gd name="T156" fmla="*/ 1037 h 1037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2560" h="1037">
                <a:moveTo>
                  <a:pt x="2160" y="134"/>
                </a:moveTo>
                <a:cubicBezTo>
                  <a:pt x="2157" y="147"/>
                  <a:pt x="2160" y="164"/>
                  <a:pt x="2150" y="173"/>
                </a:cubicBezTo>
                <a:cubicBezTo>
                  <a:pt x="2112" y="207"/>
                  <a:pt x="2053" y="215"/>
                  <a:pt x="2006" y="230"/>
                </a:cubicBezTo>
                <a:cubicBezTo>
                  <a:pt x="1953" y="222"/>
                  <a:pt x="1936" y="219"/>
                  <a:pt x="1901" y="182"/>
                </a:cubicBezTo>
                <a:cubicBezTo>
                  <a:pt x="1892" y="157"/>
                  <a:pt x="1866" y="55"/>
                  <a:pt x="1853" y="38"/>
                </a:cubicBezTo>
                <a:cubicBezTo>
                  <a:pt x="1826" y="4"/>
                  <a:pt x="1750" y="4"/>
                  <a:pt x="1718" y="0"/>
                </a:cubicBezTo>
                <a:cubicBezTo>
                  <a:pt x="1708" y="1"/>
                  <a:pt x="1637" y="6"/>
                  <a:pt x="1613" y="19"/>
                </a:cubicBezTo>
                <a:cubicBezTo>
                  <a:pt x="1563" y="47"/>
                  <a:pt x="1523" y="87"/>
                  <a:pt x="1469" y="106"/>
                </a:cubicBezTo>
                <a:cubicBezTo>
                  <a:pt x="1385" y="98"/>
                  <a:pt x="1319" y="87"/>
                  <a:pt x="1238" y="67"/>
                </a:cubicBezTo>
                <a:cubicBezTo>
                  <a:pt x="1203" y="58"/>
                  <a:pt x="1133" y="48"/>
                  <a:pt x="1133" y="48"/>
                </a:cubicBezTo>
                <a:cubicBezTo>
                  <a:pt x="1043" y="56"/>
                  <a:pt x="901" y="67"/>
                  <a:pt x="816" y="106"/>
                </a:cubicBezTo>
                <a:cubicBezTo>
                  <a:pt x="751" y="135"/>
                  <a:pt x="735" y="156"/>
                  <a:pt x="681" y="192"/>
                </a:cubicBezTo>
                <a:cubicBezTo>
                  <a:pt x="631" y="268"/>
                  <a:pt x="590" y="363"/>
                  <a:pt x="499" y="394"/>
                </a:cubicBezTo>
                <a:cubicBezTo>
                  <a:pt x="461" y="431"/>
                  <a:pt x="448" y="423"/>
                  <a:pt x="403" y="442"/>
                </a:cubicBezTo>
                <a:cubicBezTo>
                  <a:pt x="344" y="468"/>
                  <a:pt x="284" y="492"/>
                  <a:pt x="221" y="509"/>
                </a:cubicBezTo>
                <a:cubicBezTo>
                  <a:pt x="181" y="535"/>
                  <a:pt x="135" y="548"/>
                  <a:pt x="96" y="576"/>
                </a:cubicBezTo>
                <a:cubicBezTo>
                  <a:pt x="85" y="584"/>
                  <a:pt x="78" y="596"/>
                  <a:pt x="67" y="605"/>
                </a:cubicBezTo>
                <a:cubicBezTo>
                  <a:pt x="58" y="612"/>
                  <a:pt x="48" y="618"/>
                  <a:pt x="38" y="624"/>
                </a:cubicBezTo>
                <a:cubicBezTo>
                  <a:pt x="32" y="634"/>
                  <a:pt x="24" y="642"/>
                  <a:pt x="19" y="653"/>
                </a:cubicBezTo>
                <a:cubicBezTo>
                  <a:pt x="11" y="671"/>
                  <a:pt x="0" y="710"/>
                  <a:pt x="0" y="710"/>
                </a:cubicBezTo>
                <a:cubicBezTo>
                  <a:pt x="5" y="784"/>
                  <a:pt x="5" y="886"/>
                  <a:pt x="57" y="950"/>
                </a:cubicBezTo>
                <a:cubicBezTo>
                  <a:pt x="78" y="976"/>
                  <a:pt x="103" y="988"/>
                  <a:pt x="134" y="998"/>
                </a:cubicBezTo>
                <a:cubicBezTo>
                  <a:pt x="153" y="1004"/>
                  <a:pt x="173" y="1012"/>
                  <a:pt x="192" y="1018"/>
                </a:cubicBezTo>
                <a:cubicBezTo>
                  <a:pt x="202" y="1021"/>
                  <a:pt x="221" y="1027"/>
                  <a:pt x="221" y="1027"/>
                </a:cubicBezTo>
                <a:cubicBezTo>
                  <a:pt x="250" y="1024"/>
                  <a:pt x="280" y="1029"/>
                  <a:pt x="307" y="1018"/>
                </a:cubicBezTo>
                <a:cubicBezTo>
                  <a:pt x="328" y="1009"/>
                  <a:pt x="339" y="986"/>
                  <a:pt x="355" y="970"/>
                </a:cubicBezTo>
                <a:cubicBezTo>
                  <a:pt x="428" y="896"/>
                  <a:pt x="458" y="783"/>
                  <a:pt x="566" y="749"/>
                </a:cubicBezTo>
                <a:cubicBezTo>
                  <a:pt x="644" y="756"/>
                  <a:pt x="709" y="759"/>
                  <a:pt x="777" y="797"/>
                </a:cubicBezTo>
                <a:cubicBezTo>
                  <a:pt x="818" y="820"/>
                  <a:pt x="850" y="859"/>
                  <a:pt x="893" y="874"/>
                </a:cubicBezTo>
                <a:cubicBezTo>
                  <a:pt x="925" y="921"/>
                  <a:pt x="903" y="896"/>
                  <a:pt x="969" y="941"/>
                </a:cubicBezTo>
                <a:cubicBezTo>
                  <a:pt x="1017" y="974"/>
                  <a:pt x="981" y="983"/>
                  <a:pt x="1056" y="1008"/>
                </a:cubicBezTo>
                <a:cubicBezTo>
                  <a:pt x="1126" y="1031"/>
                  <a:pt x="1094" y="1022"/>
                  <a:pt x="1152" y="1037"/>
                </a:cubicBezTo>
                <a:cubicBezTo>
                  <a:pt x="1206" y="1034"/>
                  <a:pt x="1261" y="1035"/>
                  <a:pt x="1315" y="1027"/>
                </a:cubicBezTo>
                <a:cubicBezTo>
                  <a:pt x="1346" y="1022"/>
                  <a:pt x="1345" y="997"/>
                  <a:pt x="1363" y="979"/>
                </a:cubicBezTo>
                <a:cubicBezTo>
                  <a:pt x="1407" y="935"/>
                  <a:pt x="1379" y="989"/>
                  <a:pt x="1421" y="931"/>
                </a:cubicBezTo>
                <a:cubicBezTo>
                  <a:pt x="1454" y="885"/>
                  <a:pt x="1469" y="831"/>
                  <a:pt x="1488" y="778"/>
                </a:cubicBezTo>
                <a:cubicBezTo>
                  <a:pt x="1492" y="736"/>
                  <a:pt x="1480" y="686"/>
                  <a:pt x="1507" y="653"/>
                </a:cubicBezTo>
                <a:cubicBezTo>
                  <a:pt x="1527" y="629"/>
                  <a:pt x="1593" y="614"/>
                  <a:pt x="1593" y="614"/>
                </a:cubicBezTo>
                <a:cubicBezTo>
                  <a:pt x="1686" y="617"/>
                  <a:pt x="1779" y="616"/>
                  <a:pt x="1872" y="624"/>
                </a:cubicBezTo>
                <a:cubicBezTo>
                  <a:pt x="1875" y="624"/>
                  <a:pt x="1943" y="648"/>
                  <a:pt x="1958" y="653"/>
                </a:cubicBezTo>
                <a:cubicBezTo>
                  <a:pt x="2028" y="677"/>
                  <a:pt x="2116" y="707"/>
                  <a:pt x="2189" y="720"/>
                </a:cubicBezTo>
                <a:cubicBezTo>
                  <a:pt x="2230" y="717"/>
                  <a:pt x="2273" y="721"/>
                  <a:pt x="2313" y="710"/>
                </a:cubicBezTo>
                <a:cubicBezTo>
                  <a:pt x="2335" y="704"/>
                  <a:pt x="2352" y="685"/>
                  <a:pt x="2371" y="672"/>
                </a:cubicBezTo>
                <a:cubicBezTo>
                  <a:pt x="2381" y="666"/>
                  <a:pt x="2400" y="653"/>
                  <a:pt x="2400" y="653"/>
                </a:cubicBezTo>
                <a:cubicBezTo>
                  <a:pt x="2430" y="613"/>
                  <a:pt x="2456" y="587"/>
                  <a:pt x="2496" y="557"/>
                </a:cubicBezTo>
                <a:cubicBezTo>
                  <a:pt x="2515" y="528"/>
                  <a:pt x="2525" y="499"/>
                  <a:pt x="2544" y="470"/>
                </a:cubicBezTo>
                <a:cubicBezTo>
                  <a:pt x="2560" y="421"/>
                  <a:pt x="2547" y="389"/>
                  <a:pt x="2525" y="346"/>
                </a:cubicBezTo>
                <a:cubicBezTo>
                  <a:pt x="2499" y="295"/>
                  <a:pt x="2468" y="216"/>
                  <a:pt x="2419" y="182"/>
                </a:cubicBezTo>
                <a:cubicBezTo>
                  <a:pt x="2389" y="161"/>
                  <a:pt x="2355" y="160"/>
                  <a:pt x="2323" y="144"/>
                </a:cubicBezTo>
                <a:cubicBezTo>
                  <a:pt x="2248" y="106"/>
                  <a:pt x="2338" y="140"/>
                  <a:pt x="2265" y="115"/>
                </a:cubicBezTo>
                <a:cubicBezTo>
                  <a:pt x="2157" y="125"/>
                  <a:pt x="2160" y="90"/>
                  <a:pt x="2160" y="134"/>
                </a:cubicBezTo>
                <a:close/>
              </a:path>
            </a:pathLst>
          </a:custGeom>
          <a:solidFill>
            <a:srgbClr val="C0C0C0">
              <a:alpha val="67058"/>
            </a:srgbClr>
          </a:solidFill>
          <a:ln w="38100">
            <a:solidFill>
              <a:srgbClr val="000000"/>
            </a:solidFill>
            <a:rou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CA" altLang="zh-CN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803400" y="5122863"/>
            <a:ext cx="29083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charset="0"/>
              </a:rPr>
              <a:t>sample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charset="0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charset="0"/>
              </a:rPr>
              <a:t>n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charset="0"/>
              </a:rPr>
              <a:t>elements)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V="1">
            <a:off x="2962275" y="4770438"/>
            <a:ext cx="350837" cy="38100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4271962" y="3827463"/>
            <a:ext cx="3476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charset="0"/>
              </a:rPr>
              <a:t>x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5765800" y="3675063"/>
            <a:ext cx="10493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</a:rPr>
              <a:t>n - x</a:t>
            </a:r>
            <a:endParaRPr lang="en-US" altLang="zh-CN" sz="240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 panose="020B0603020102020204"/>
                <a:cs typeface="Franklin Gothic Medium" panose="020B0603020102020204"/>
              </a:rPr>
              <a:t>(3) Hypergeometric Random Variab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517525" y="884555"/>
            <a:ext cx="827405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defTabSz="914400">
              <a:buFontTx/>
              <a:buNone/>
            </a:pPr>
            <a:r>
              <a:rPr lang="en-US" altLang="zh-CN" sz="2800" b="1" kern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Thus</a:t>
            </a:r>
            <a:r>
              <a:rPr lang="en-US" altLang="zh-CN" sz="2800" kern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 the probability function of </a:t>
            </a:r>
            <a:r>
              <a:rPr lang="en-US" altLang="zh-CN" sz="2800" i="1" kern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X</a:t>
            </a:r>
            <a:r>
              <a:rPr lang="en-US" altLang="zh-CN" sz="2800" kern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 is:</a:t>
            </a:r>
            <a:endParaRPr lang="en-US" altLang="zh-CN" sz="2800" kern="0"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621475" y="4707573"/>
            <a:ext cx="8274050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</a:rPr>
              <a:t>A random variable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</a:rPr>
              <a:t>X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</a:rPr>
              <a:t> that has this distribution is said to have the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</a:rPr>
              <a:t>Hypergeometric distribution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</a:rPr>
              <a:t>.</a:t>
            </a:r>
            <a:endParaRPr lang="en-US" altLang="zh-CN" sz="240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6142038" y="3441510"/>
            <a:ext cx="2406650" cy="12207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</a:rPr>
              <a:t>The total number of ways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</a:rPr>
              <a:t>n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</a:rPr>
              <a:t>elements can be chosen from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</a:rPr>
              <a:t>N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</a:rPr>
              <a:t>elements</a:t>
            </a:r>
            <a:endParaRPr lang="en-US" altLang="zh-CN" dirty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Object 2"/>
              <p:cNvSpPr txBox="1"/>
              <p:nvPr/>
            </p:nvSpPr>
            <p:spPr bwMode="auto">
              <a:xfrm>
                <a:off x="1608195" y="2943282"/>
                <a:ext cx="5076825" cy="20526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plcHide m:val="on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mr>
                              </m:m>
                            </m:e>
                          </m:d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plcHide m:val="on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mr>
                              </m:m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plcHide m:val="on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mr>
                              </m:m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8195" y="2943282"/>
                <a:ext cx="5076825" cy="2052638"/>
              </a:xfrm>
              <a:prstGeom prst="rect">
                <a:avLst/>
              </a:prstGeom>
              <a:blipFill rotWithShape="1">
                <a:blip r:embed="rId1"/>
                <a:stretch>
                  <a:fillRect l="-7" t="-3" r="7" b="1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Line 6"/>
          <p:cNvSpPr>
            <a:spLocks noChangeShapeType="1"/>
          </p:cNvSpPr>
          <p:nvPr/>
        </p:nvSpPr>
        <p:spPr bwMode="auto">
          <a:xfrm flipH="1" flipV="1">
            <a:off x="5500688" y="3928872"/>
            <a:ext cx="623887" cy="10636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6143625" y="1598422"/>
            <a:ext cx="2114550" cy="9636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</a:rPr>
              <a:t>The number of ways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</a:rPr>
              <a:t>n -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charset="0"/>
              </a:rPr>
              <a:t>i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</a:rPr>
              <a:t>elements can be chosen Group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</a:rPr>
              <a:t>B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21" name="Line 8"/>
          <p:cNvSpPr>
            <a:spLocks noChangeShapeType="1"/>
          </p:cNvSpPr>
          <p:nvPr/>
        </p:nvSpPr>
        <p:spPr bwMode="auto">
          <a:xfrm flipH="1">
            <a:off x="5835650" y="2643627"/>
            <a:ext cx="304800" cy="3349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1831975" y="1536510"/>
            <a:ext cx="2114550" cy="9763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</a:rPr>
              <a:t>The number of ways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charset="0"/>
              </a:rPr>
              <a:t>i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</a:rPr>
              <a:t>elements can be chosen Group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</a:rPr>
              <a:t>A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23" name="Line 10"/>
          <p:cNvSpPr>
            <a:spLocks noChangeShapeType="1"/>
          </p:cNvSpPr>
          <p:nvPr/>
        </p:nvSpPr>
        <p:spPr bwMode="auto">
          <a:xfrm>
            <a:off x="3627438" y="2512822"/>
            <a:ext cx="671512" cy="3651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11"/>
              <p:cNvSpPr>
                <a:spLocks noChangeArrowheads="1"/>
              </p:cNvSpPr>
              <p:nvPr/>
            </p:nvSpPr>
            <p:spPr bwMode="auto">
              <a:xfrm>
                <a:off x="621475" y="5696585"/>
                <a:ext cx="8274050" cy="1020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charset="0"/>
                  </a:rPr>
                  <a:t>The possible values of  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anose="02020603050405020304" charset="0"/>
                  </a:rPr>
                  <a:t>X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charset="0"/>
                  </a:rPr>
                  <a:t> are integer values that range from max(0, 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anose="02020603050405020304" charset="0"/>
                  </a:rPr>
                  <a:t>n –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charset="0"/>
                  </a:rPr>
                  <a:t>)) to min(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anose="02020603050405020304" charset="0"/>
                  </a:rPr>
                  <a:t>n, m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charset="0"/>
                  </a:rPr>
                  <a:t>)</a:t>
                </a:r>
                <a:endParaRPr lang="en-US" altLang="zh-CN" sz="2400" dirty="0">
                  <a:solidFill>
                    <a:srgbClr val="FF0000"/>
                  </a:solidFill>
                  <a:latin typeface="Times New Roman" panose="02020603050405020304" charset="0"/>
                </a:endParaRPr>
              </a:p>
            </p:txBody>
          </p:sp>
        </mc:Choice>
        <mc:Fallback>
          <p:sp>
            <p:nvSpPr>
              <p:cNvPr id="24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1475" y="5696585"/>
                <a:ext cx="8274050" cy="1020763"/>
              </a:xfrm>
              <a:prstGeom prst="rect">
                <a:avLst/>
              </a:prstGeom>
              <a:blipFill rotWithShape="1">
                <a:blip r:embed="rId2"/>
                <a:stretch>
                  <a:fillRect l="-5" r="5" b="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 panose="020B0603020102020204"/>
                <a:cs typeface="Franklin Gothic Medium" panose="020B0603020102020204"/>
              </a:rPr>
              <a:t>Example 16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294883" y="1113250"/>
            <a:ext cx="8391917" cy="230328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400" b="1" dirty="0"/>
              <a:t>Example  </a:t>
            </a:r>
            <a:r>
              <a:rPr lang="en-US" altLang="zh-CN" sz="2400" dirty="0"/>
              <a:t>(Elk capture-recapture)</a:t>
            </a:r>
            <a:r>
              <a:rPr lang="en-US" altLang="zh-CN" sz="2400" b="1" dirty="0"/>
              <a:t>. </a:t>
            </a:r>
            <a:r>
              <a:rPr lang="en-US" altLang="zh-CN" sz="2400" dirty="0"/>
              <a:t>A forest has </a:t>
            </a:r>
            <a:r>
              <a:rPr lang="en-US" altLang="zh-CN" sz="2400" i="1" dirty="0"/>
              <a:t>N </a:t>
            </a:r>
            <a:r>
              <a:rPr lang="en-US" altLang="zh-CN" sz="2400" dirty="0"/>
              <a:t>elk. Today, </a:t>
            </a:r>
            <a:r>
              <a:rPr lang="en-US" altLang="zh-CN" sz="2400" i="1" dirty="0"/>
              <a:t>m </a:t>
            </a:r>
            <a:r>
              <a:rPr lang="en-US" altLang="zh-CN" sz="2400" dirty="0"/>
              <a:t>of the elk are captured, tagged, and released into the wild. At a later date, </a:t>
            </a:r>
            <a:r>
              <a:rPr lang="en-US" altLang="zh-CN" sz="2400" i="1" dirty="0"/>
              <a:t>n </a:t>
            </a:r>
            <a:r>
              <a:rPr lang="en-US" altLang="zh-CN" sz="2400" dirty="0"/>
              <a:t>elk are recaptured at random. Assume that the recaptured elk are equally likely to be any set of </a:t>
            </a:r>
            <a:r>
              <a:rPr lang="en-US" altLang="zh-CN" sz="2400" i="1" dirty="0"/>
              <a:t>n </a:t>
            </a:r>
            <a:r>
              <a:rPr lang="en-US" altLang="zh-CN" sz="2400" dirty="0"/>
              <a:t>of the elk, e.g., an elk that has been captured does not learn how to avoid being captured again. </a:t>
            </a:r>
            <a:br>
              <a:rPr lang="en-US" altLang="zh-CN" sz="2400" dirty="0"/>
            </a:br>
            <a:endParaRPr lang="en-US" altLang="zh-CN" sz="2400" dirty="0"/>
          </a:p>
          <a:p>
            <a:pPr marL="0" indent="0">
              <a:buNone/>
            </a:pPr>
            <a:br>
              <a:rPr lang="en-US" altLang="zh-CN" sz="2400" dirty="0"/>
            </a:br>
            <a:endParaRPr lang="en-US" altLang="zh-CN" sz="2400" dirty="0"/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62000"/>
          </a:xfrm>
        </p:spPr>
        <p:txBody>
          <a:bodyPr/>
          <a:lstStyle/>
          <a:p>
            <a:r>
              <a:rPr lang="en-US" altLang="zh-CN" sz="3200" b="1" dirty="0">
                <a:ea typeface="宋体" pitchFamily="2" charset="-122"/>
              </a:rPr>
              <a:t>Sampling </a:t>
            </a:r>
            <a:r>
              <a:rPr lang="en-US" altLang="zh-CN" sz="3200" b="1" u="sng" dirty="0">
                <a:ea typeface="宋体" pitchFamily="2" charset="-122"/>
              </a:rPr>
              <a:t>with</a:t>
            </a:r>
            <a:r>
              <a:rPr lang="en-US" altLang="zh-CN" sz="3200" b="1" dirty="0">
                <a:ea typeface="宋体" pitchFamily="2" charset="-122"/>
              </a:rPr>
              <a:t> and </a:t>
            </a:r>
            <a:r>
              <a:rPr lang="en-US" altLang="zh-CN" sz="3200" b="1" u="sng" dirty="0">
                <a:ea typeface="宋体" pitchFamily="2" charset="-122"/>
              </a:rPr>
              <a:t>without</a:t>
            </a:r>
            <a:r>
              <a:rPr lang="en-US" altLang="zh-CN" sz="3200" b="1" dirty="0">
                <a:ea typeface="宋体" pitchFamily="2" charset="-122"/>
              </a:rPr>
              <a:t> replacement</a:t>
            </a:r>
            <a:endParaRPr lang="en-US" altLang="zh-CN" sz="3200" b="1" dirty="0">
              <a:ea typeface="宋体" pitchFamily="2" charset="-122"/>
            </a:endParaRP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2913" y="1022350"/>
            <a:ext cx="8366125" cy="2963054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Suppose we have 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N 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objects (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a 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objects 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rom 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category 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A and b 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objects 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rom 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category 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B, N = a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 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+ b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).</a:t>
            </a:r>
            <a:endParaRPr lang="en-US" altLang="zh-CN" sz="2800" dirty="0"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  <a:p>
            <a:pPr marL="0" indent="0">
              <a:buFontTx/>
              <a:buNone/>
            </a:pP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Now suppose that 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n 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elements are selected. Let 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X 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denote the elements from category 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A. 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(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n – X 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will be the number of elements from category 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B.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)</a:t>
            </a:r>
            <a:endParaRPr lang="en-US" altLang="zh-CN" sz="2800" dirty="0"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  <a:p>
            <a:pPr marL="0" indent="0">
              <a:buFontTx/>
              <a:buNone/>
            </a:pPr>
            <a:r>
              <a:rPr lang="en-US" altLang="zh-CN" sz="2800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ind the probability distribution of 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X.</a:t>
            </a:r>
            <a:endParaRPr lang="en-US" altLang="zh-CN" sz="2800" i="1" dirty="0"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442913" y="3990946"/>
            <a:ext cx="8366125" cy="123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zh-CN" sz="2800" dirty="0">
                <a:latin typeface="Times New Roman" panose="02020603050405020304" charset="0"/>
                <a:ea typeface="宋体" pitchFamily="2" charset="-122"/>
              </a:rPr>
              <a:t>If the sampling was done with replacement.</a:t>
            </a:r>
            <a:endParaRPr lang="en-US" altLang="zh-CN" sz="2800" dirty="0">
              <a:latin typeface="Times New Roman" panose="02020603050405020304" charset="0"/>
              <a:ea typeface="宋体" pitchFamily="2" charset="-122"/>
            </a:endParaRPr>
          </a:p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zh-CN" sz="2800" dirty="0">
                <a:latin typeface="Times New Roman" panose="02020603050405020304" charset="0"/>
                <a:ea typeface="宋体" pitchFamily="2" charset="-122"/>
              </a:rPr>
              <a:t>If the sampling was done without replacement</a:t>
            </a:r>
            <a:endParaRPr lang="en-US" altLang="zh-CN" sz="2800" dirty="0">
              <a:latin typeface="Times New Roman" panose="02020603050405020304" charset="0"/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62000"/>
          </a:xfrm>
        </p:spPr>
        <p:txBody>
          <a:bodyPr/>
          <a:lstStyle/>
          <a:p>
            <a:pPr algn="l"/>
            <a:r>
              <a:rPr lang="en-US" altLang="zh-CN" sz="3200" b="1">
                <a:ea typeface="宋体" pitchFamily="2" charset="-122"/>
              </a:rPr>
              <a:t>Solution:</a:t>
            </a:r>
            <a:endParaRPr lang="en-US" altLang="zh-CN" sz="3200" b="1">
              <a:ea typeface="宋体" pitchFamily="2" charset="-122"/>
            </a:endParaRPr>
          </a:p>
        </p:txBody>
      </p:sp>
      <p:sp>
        <p:nvSpPr>
          <p:cNvPr id="47109" name="Rectangle 3"/>
          <p:cNvSpPr>
            <a:spLocks noChangeArrowheads="1"/>
          </p:cNvSpPr>
          <p:nvPr/>
        </p:nvSpPr>
        <p:spPr bwMode="auto">
          <a:xfrm>
            <a:off x="320675" y="1095375"/>
            <a:ext cx="8366125" cy="123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zh-CN" sz="2800" dirty="0">
                <a:latin typeface="Times New Roman" panose="02020603050405020304" charset="0"/>
                <a:ea typeface="宋体" pitchFamily="2" charset="-122"/>
              </a:rPr>
              <a:t>If the sampling was done with replacement.</a:t>
            </a:r>
            <a:endParaRPr lang="en-US" altLang="zh-CN" sz="2800" dirty="0">
              <a:latin typeface="Times New Roman" panose="02020603050405020304" charset="0"/>
              <a:ea typeface="宋体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dirty="0">
                <a:latin typeface="Times New Roman" panose="02020603050405020304" charset="0"/>
                <a:ea typeface="宋体" pitchFamily="2" charset="-122"/>
              </a:rPr>
              <a:t>Then the distribution of 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</a:rPr>
              <a:t>X 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</a:rPr>
              <a:t>is the </a:t>
            </a:r>
            <a:r>
              <a:rPr lang="en-US" altLang="zh-CN" sz="2800" b="1" dirty="0">
                <a:latin typeface="Times New Roman" panose="02020603050405020304" charset="0"/>
                <a:ea typeface="宋体" pitchFamily="2" charset="-122"/>
              </a:rPr>
              <a:t>Binomial distribution.</a:t>
            </a:r>
            <a:endParaRPr lang="en-US" altLang="zh-CN" sz="2800" dirty="0">
              <a:latin typeface="Times New Roman" panose="02020603050405020304" charset="0"/>
              <a:ea typeface="宋体" pitchFamily="2" charset="-122"/>
            </a:endParaRP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098550" y="3582988"/>
          <a:ext cx="7072313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" imgW="3148965" imgH="481965" progId="Equation.DSMT4">
                  <p:embed/>
                </p:oleObj>
              </mc:Choice>
              <mc:Fallback>
                <p:oleObj name="Equation" r:id="rId1" imgW="3148965" imgH="48196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3582988"/>
                        <a:ext cx="7072313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584200" y="2244725"/>
          <a:ext cx="4648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069465" imgH="393065" progId="Equation.DSMT4">
                  <p:embed/>
                </p:oleObj>
              </mc:Choice>
              <mc:Fallback>
                <p:oleObj name="Equation" r:id="rId3" imgW="2069465" imgH="39306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244725"/>
                        <a:ext cx="46482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ChangeArrowheads="1"/>
          </p:cNvSpPr>
          <p:nvPr/>
        </p:nvSpPr>
        <p:spPr bwMode="auto">
          <a:xfrm>
            <a:off x="320675" y="1095375"/>
            <a:ext cx="8650797" cy="123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rabicPeriod" startAt="2"/>
            </a:pPr>
            <a:r>
              <a:rPr lang="en-US" altLang="zh-CN" sz="2800" dirty="0">
                <a:latin typeface="Times New Roman" panose="02020603050405020304" charset="0"/>
                <a:ea typeface="宋体" pitchFamily="2" charset="-122"/>
              </a:rPr>
              <a:t>If the sampling was done without replacement.</a:t>
            </a:r>
            <a:endParaRPr lang="en-US" altLang="zh-CN" sz="2800" dirty="0">
              <a:latin typeface="Times New Roman" panose="02020603050405020304" charset="0"/>
              <a:ea typeface="宋体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dirty="0">
                <a:latin typeface="Times New Roman" panose="02020603050405020304" charset="0"/>
                <a:ea typeface="宋体" pitchFamily="2" charset="-122"/>
              </a:rPr>
              <a:t>	Then the distribution of </a:t>
            </a:r>
            <a:r>
              <a:rPr lang="en-US" altLang="zh-CN" sz="2800" i="1" dirty="0">
                <a:latin typeface="Times New Roman" panose="02020603050405020304" charset="0"/>
                <a:ea typeface="宋体" pitchFamily="2" charset="-122"/>
              </a:rPr>
              <a:t>X </a:t>
            </a:r>
            <a:r>
              <a:rPr lang="en-US" altLang="zh-CN" sz="2800" dirty="0">
                <a:latin typeface="Times New Roman" panose="02020603050405020304" charset="0"/>
                <a:ea typeface="宋体" pitchFamily="2" charset="-122"/>
              </a:rPr>
              <a:t>is the </a:t>
            </a:r>
            <a:r>
              <a:rPr lang="en-US" altLang="zh-CN" sz="2800" b="1" dirty="0">
                <a:latin typeface="Times New Roman" panose="02020603050405020304" charset="0"/>
                <a:ea typeface="宋体" pitchFamily="2" charset="-122"/>
              </a:rPr>
              <a:t>hyper-geometric distribution.</a:t>
            </a:r>
            <a:endParaRPr lang="en-US" altLang="zh-CN" sz="2800" dirty="0">
              <a:latin typeface="Times New Roman" panose="02020603050405020304" charset="0"/>
              <a:ea typeface="宋体" pitchFamily="2" charset="-122"/>
            </a:endParaRP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042988" y="2901950"/>
          <a:ext cx="6273800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793365" imgH="913765" progId="Equation.DSMT4">
                  <p:embed/>
                </p:oleObj>
              </mc:Choice>
              <mc:Fallback>
                <p:oleObj name="Equation" r:id="rId1" imgW="2793365" imgH="91376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01950"/>
                        <a:ext cx="6273800" cy="205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Rectangle 2"/>
          <p:cNvSpPr>
            <a:spLocks noGrp="1" noChangeArrowheads="1"/>
          </p:cNvSpPr>
          <p:nvPr>
            <p:ph type="title"/>
          </p:nvPr>
        </p:nvSpPr>
        <p:spPr>
          <a:xfrm>
            <a:off x="244475" y="182563"/>
            <a:ext cx="8229600" cy="762000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3200" b="1" dirty="0">
                <a:solidFill>
                  <a:srgbClr val="FF0000"/>
                </a:solidFill>
                <a:ea typeface="宋体" pitchFamily="2" charset="-122"/>
              </a:rPr>
              <a:t>Relation between Hypergeometric and Binomial</a:t>
            </a:r>
            <a:endParaRPr lang="en-US" altLang="zh-CN" sz="3200" b="1" dirty="0">
              <a:solidFill>
                <a:srgbClr val="FF0000"/>
              </a:solidFill>
              <a:ea typeface="宋体" pitchFamily="2" charset="-122"/>
            </a:endParaRP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680657" y="950468"/>
          <a:ext cx="3975100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" imgW="2183765" imgH="926465" progId="Equation.DSMT4">
                  <p:embed/>
                </p:oleObj>
              </mc:Choice>
              <mc:Fallback>
                <p:oleObj name="Equation" r:id="rId1" imgW="2183765" imgH="92646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57" y="950468"/>
                        <a:ext cx="3975100" cy="168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607632" y="2658618"/>
          <a:ext cx="70913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3733165" imgH="469265" progId="Equation.DSMT4">
                  <p:embed/>
                </p:oleObj>
              </mc:Choice>
              <mc:Fallback>
                <p:oleObj name="Equation" r:id="rId3" imgW="3733165" imgH="46926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32" y="2658618"/>
                        <a:ext cx="709136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509207" y="3807968"/>
          <a:ext cx="84153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4368165" imgH="469265" progId="Equation.DSMT4">
                  <p:embed/>
                </p:oleObj>
              </mc:Choice>
              <mc:Fallback>
                <p:oleObj name="Equation" r:id="rId5" imgW="4368165" imgH="46926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07" y="3807968"/>
                        <a:ext cx="841533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517144" y="4868418"/>
          <a:ext cx="8048625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4177665" imgH="837565" progId="Equation.DSMT4">
                  <p:embed/>
                </p:oleObj>
              </mc:Choice>
              <mc:Fallback>
                <p:oleObj name="Equation" r:id="rId7" imgW="4177665" imgH="83756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44" y="4868418"/>
                        <a:ext cx="8048625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2">
      <a:dk1>
        <a:sysClr val="windowText" lastClr="000000"/>
      </a:dk1>
      <a:lt1>
        <a:sysClr val="window" lastClr="FFFFFF"/>
      </a:lt1>
      <a:dk2>
        <a:srgbClr val="666666"/>
      </a:dk2>
      <a:lt2>
        <a:srgbClr val="EEECE1"/>
      </a:lt2>
      <a:accent1>
        <a:srgbClr val="FF9933"/>
      </a:accent1>
      <a:accent2>
        <a:srgbClr val="FF6600"/>
      </a:accent2>
      <a:accent3>
        <a:srgbClr val="FF9900"/>
      </a:accent3>
      <a:accent4>
        <a:srgbClr val="9999FF"/>
      </a:accent4>
      <a:accent5>
        <a:srgbClr val="6666CC"/>
      </a:accent5>
      <a:accent6>
        <a:srgbClr val="3333CC"/>
      </a:accent6>
      <a:hlink>
        <a:srgbClr val="666666"/>
      </a:hlink>
      <a:folHlink>
        <a:srgbClr val="99999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>
            <a:latin typeface="Franklin Gothic Medium" panose="020B0603020102020204"/>
            <a:cs typeface="Franklin Gothic Medium" panose="020B0603020102020204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370</Words>
  <Application>WPS Office WWO_dingtalk_20221031101348-1857be321c</Application>
  <PresentationFormat>全屏显示(4:3)</PresentationFormat>
  <Paragraphs>1481</Paragraphs>
  <Slides>102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2</vt:i4>
      </vt:variant>
      <vt:variant>
        <vt:lpstr>幻灯片标题</vt:lpstr>
      </vt:variant>
      <vt:variant>
        <vt:i4>102</vt:i4>
      </vt:variant>
    </vt:vector>
  </HeadingPairs>
  <TitlesOfParts>
    <vt:vector size="148" baseType="lpstr">
      <vt:lpstr>Arial</vt:lpstr>
      <vt:lpstr>宋体</vt:lpstr>
      <vt:lpstr>Wingdings</vt:lpstr>
      <vt:lpstr>Franklin Gothic Medium</vt:lpstr>
      <vt:lpstr>Arial</vt:lpstr>
      <vt:lpstr>Franklin Gothic Book</vt:lpstr>
      <vt:lpstr>Franklin Gothic Book</vt:lpstr>
      <vt:lpstr>华文楷体</vt:lpstr>
      <vt:lpstr>Cambria Math</vt:lpstr>
      <vt:lpstr>Kingsoft Math</vt:lpstr>
      <vt:lpstr>Garamond</vt:lpstr>
      <vt:lpstr>Courier New</vt:lpstr>
      <vt:lpstr>Times New Roman</vt:lpstr>
      <vt:lpstr>汉仪书宋二KW</vt:lpstr>
      <vt:lpstr>Symbol</vt:lpstr>
      <vt:lpstr>Kingsoft Sign</vt:lpstr>
      <vt:lpstr>Kingsoft Confetti</vt:lpstr>
      <vt:lpstr>ArialMT</vt:lpstr>
      <vt:lpstr>Arial-ItalicMT</vt:lpstr>
      <vt:lpstr>Verdana</vt:lpstr>
      <vt:lpstr>Times New Roman</vt:lpstr>
      <vt:lpstr>Calibri</vt:lpstr>
      <vt:lpstr>汉仪楷体KW</vt:lpstr>
      <vt:lpstr>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3. Random variables </vt:lpstr>
      <vt:lpstr>Contents</vt:lpstr>
      <vt:lpstr>1 Random variable</vt:lpstr>
      <vt:lpstr>Random variable</vt:lpstr>
      <vt:lpstr>Random variable</vt:lpstr>
      <vt:lpstr>Random variable</vt:lpstr>
      <vt:lpstr>2  Discrete Random variable</vt:lpstr>
      <vt:lpstr>2  Discrete Random variable</vt:lpstr>
      <vt:lpstr>Probability mass function</vt:lpstr>
      <vt:lpstr>Probability mass function</vt:lpstr>
      <vt:lpstr>Probability mass function</vt:lpstr>
      <vt:lpstr>Example 1 </vt:lpstr>
      <vt:lpstr>Example 2 Balls</vt:lpstr>
      <vt:lpstr>Example 2 Balls</vt:lpstr>
      <vt:lpstr>Cumulative distribution function</vt:lpstr>
      <vt:lpstr>Example 3</vt:lpstr>
      <vt:lpstr>Example 3</vt:lpstr>
      <vt:lpstr>Example 3</vt:lpstr>
      <vt:lpstr>Example 3</vt:lpstr>
      <vt:lpstr>Example 3</vt:lpstr>
      <vt:lpstr>Relations between PMF and CDF</vt:lpstr>
      <vt:lpstr>Relations between PMF and CDF</vt:lpstr>
      <vt:lpstr>Exercise</vt:lpstr>
      <vt:lpstr>3 Expected value</vt:lpstr>
      <vt:lpstr>3 Expected value</vt:lpstr>
      <vt:lpstr>3 Expected value</vt:lpstr>
      <vt:lpstr>3 Expected value</vt:lpstr>
      <vt:lpstr>3 Expected value</vt:lpstr>
      <vt:lpstr>3 Expected value</vt:lpstr>
      <vt:lpstr>3 Expected value</vt:lpstr>
      <vt:lpstr>3 Expected value</vt:lpstr>
      <vt:lpstr>Exercise Russian roulette</vt:lpstr>
      <vt:lpstr>Example 4  Chuck-a-luck</vt:lpstr>
      <vt:lpstr>Example 4  Chuck-a-luck</vt:lpstr>
      <vt:lpstr>4 Expectation of Functions of random variables</vt:lpstr>
      <vt:lpstr>4 Expectation of Functions of random variables</vt:lpstr>
      <vt:lpstr>Review of Expectation</vt:lpstr>
      <vt:lpstr>Review of Expectation</vt:lpstr>
      <vt:lpstr>Example 5 </vt:lpstr>
      <vt:lpstr>Two dice</vt:lpstr>
      <vt:lpstr>Two dice again</vt:lpstr>
      <vt:lpstr>Sum of random variables</vt:lpstr>
      <vt:lpstr>Linearity of expectation</vt:lpstr>
      <vt:lpstr>Two dice again</vt:lpstr>
      <vt:lpstr>Example 6 Balls</vt:lpstr>
      <vt:lpstr>Example 6 Balls</vt:lpstr>
      <vt:lpstr>Example 7  Three dice (Indicator application)</vt:lpstr>
      <vt:lpstr>Exercise</vt:lpstr>
      <vt:lpstr>5 Variance and standard deviation</vt:lpstr>
      <vt:lpstr>5 Variance and standard deviation</vt:lpstr>
      <vt:lpstr>Calculating variance</vt:lpstr>
      <vt:lpstr>Another formula for variance</vt:lpstr>
      <vt:lpstr> 6 Bernoulli and Binomial Random Variables </vt:lpstr>
      <vt:lpstr>Another properties for variance</vt:lpstr>
      <vt:lpstr>The indicator (Bernoulli) random variable</vt:lpstr>
      <vt:lpstr>The binomial random variable</vt:lpstr>
      <vt:lpstr>Example 8  A less obvious example</vt:lpstr>
      <vt:lpstr>Example 9 A non-example</vt:lpstr>
      <vt:lpstr>Properties of binomial random variables</vt:lpstr>
      <vt:lpstr>Probability mass function</vt:lpstr>
      <vt:lpstr>Example 10 Investments</vt:lpstr>
      <vt:lpstr>Investments</vt:lpstr>
      <vt:lpstr>Investments</vt:lpstr>
      <vt:lpstr>Variance of binomial random variable</vt:lpstr>
      <vt:lpstr>Variance of binomial random variable</vt:lpstr>
      <vt:lpstr>Investments</vt:lpstr>
      <vt:lpstr>Example 11 Apples</vt:lpstr>
      <vt:lpstr>Apples</vt:lpstr>
      <vt:lpstr>PowerPoint 演示文稿</vt:lpstr>
      <vt:lpstr>7 The Poisson random variable</vt:lpstr>
      <vt:lpstr>Example  Birthday problem</vt:lpstr>
      <vt:lpstr>Application of Poisson distribution</vt:lpstr>
      <vt:lpstr>Example 12 Raindrops</vt:lpstr>
      <vt:lpstr>Raindrops</vt:lpstr>
      <vt:lpstr>Expectation and variance of Poisson</vt:lpstr>
      <vt:lpstr>Problem for you to solve</vt:lpstr>
      <vt:lpstr>Problem for you to solve</vt:lpstr>
      <vt:lpstr>Relation between Bin and Poisson </vt:lpstr>
      <vt:lpstr>Example 13   Website hitting</vt:lpstr>
      <vt:lpstr>8 Other Discrete Probability Distributions</vt:lpstr>
      <vt:lpstr>(1) Geometric Random Variable</vt:lpstr>
      <vt:lpstr>(1) Geometric Random Variable</vt:lpstr>
      <vt:lpstr>(1) Geometric Random Variable</vt:lpstr>
      <vt:lpstr>(1) Geometric Random Variable</vt:lpstr>
      <vt:lpstr>(1) Geometric Random Variable</vt:lpstr>
      <vt:lpstr>Example 14</vt:lpstr>
      <vt:lpstr>(2) Negative Binomial Random Variable</vt:lpstr>
      <vt:lpstr>(2) Negative Binomial Random Variable</vt:lpstr>
      <vt:lpstr>Example 15</vt:lpstr>
      <vt:lpstr>E(X) and Var(X)</vt:lpstr>
      <vt:lpstr>(3) Hypergeometric Random Variable</vt:lpstr>
      <vt:lpstr>(3) Hypergeometric Random Variable</vt:lpstr>
      <vt:lpstr>(3) Hypergeometric Random Variable</vt:lpstr>
      <vt:lpstr>(3) Hypergeometric Random Variable</vt:lpstr>
      <vt:lpstr>Example 16</vt:lpstr>
      <vt:lpstr>Sampling with and without replacement</vt:lpstr>
      <vt:lpstr>Solution:</vt:lpstr>
      <vt:lpstr>PowerPoint 演示文稿</vt:lpstr>
      <vt:lpstr>Relation between Hypergeometric and Binomial</vt:lpstr>
      <vt:lpstr>for large values of N, a and b</vt:lpstr>
      <vt:lpstr>9 Expected value of sum of random variables</vt:lpstr>
      <vt:lpstr>10 Properties of CDF</vt:lpstr>
    </vt:vector>
  </TitlesOfParts>
  <Company>Chinese University of Hong Ko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 Random variables </dc:title>
  <dc:creator>Andrej Bogdanov</dc:creator>
  <cp:lastModifiedBy>Lenovo</cp:lastModifiedBy>
  <dcterms:created xsi:type="dcterms:W3CDTF">2023-12-31T00:33:56Z</dcterms:created>
  <dcterms:modified xsi:type="dcterms:W3CDTF">2023-12-31T00:33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/>
  </property>
  <property fmtid="{D5CDD505-2E9C-101B-9397-08002B2CF9AE}" pid="3" name="KSOProductBuildVer">
    <vt:lpwstr>2052-0.0.0.0</vt:lpwstr>
  </property>
</Properties>
</file>